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293F81A2" w14:textId="77777777" w:rsidR="00982014" w:rsidRPr="004520F6" w:rsidRDefault="00982014" w:rsidP="00561596">
      <w:pPr>
        <w:jc w:val="center"/>
        <w:rPr>
          <w:sz w:val="36"/>
          <w:szCs w:val="28"/>
        </w:rPr>
      </w:pPr>
      <w:r w:rsidRPr="004520F6">
        <w:rPr>
          <w:sz w:val="36"/>
          <w:szCs w:val="28"/>
        </w:rPr>
        <w:t>Scholarship Physics</w:t>
      </w:r>
      <w:r w:rsidR="00561596" w:rsidRPr="004520F6">
        <w:rPr>
          <w:sz w:val="36"/>
          <w:szCs w:val="28"/>
        </w:rPr>
        <w:t xml:space="preserve"> </w:t>
      </w:r>
      <w:r w:rsidRPr="004520F6">
        <w:rPr>
          <w:sz w:val="36"/>
          <w:szCs w:val="28"/>
        </w:rPr>
        <w:t>Waves</w:t>
      </w:r>
      <w:r w:rsidR="001E73EE" w:rsidRPr="004520F6">
        <w:rPr>
          <w:sz w:val="36"/>
          <w:szCs w:val="28"/>
        </w:rPr>
        <w:t xml:space="preserve"> </w:t>
      </w:r>
      <w:r w:rsidR="008E029F" w:rsidRPr="004520F6">
        <w:rPr>
          <w:sz w:val="36"/>
          <w:szCs w:val="28"/>
        </w:rPr>
        <w:t xml:space="preserve">  </w:t>
      </w:r>
      <w:r w:rsidR="00650ED2" w:rsidRPr="004520F6">
        <w:rPr>
          <w:sz w:val="36"/>
          <w:szCs w:val="28"/>
        </w:rPr>
        <w:t xml:space="preserve">Interference </w:t>
      </w:r>
      <w:r w:rsidR="008E029F" w:rsidRPr="004520F6">
        <w:rPr>
          <w:sz w:val="36"/>
          <w:szCs w:val="28"/>
        </w:rPr>
        <w:t xml:space="preserve"> (V</w:t>
      </w:r>
      <w:r w:rsidR="008E029F" w:rsidRPr="004520F6">
        <w:rPr>
          <w:sz w:val="36"/>
          <w:szCs w:val="28"/>
          <w:vertAlign w:val="subscript"/>
        </w:rPr>
        <w:t>sound</w:t>
      </w:r>
      <w:r w:rsidR="008E029F" w:rsidRPr="004520F6">
        <w:rPr>
          <w:sz w:val="36"/>
          <w:szCs w:val="28"/>
        </w:rPr>
        <w:t xml:space="preserve"> ~ 340 ms</w:t>
      </w:r>
      <w:r w:rsidR="008E029F" w:rsidRPr="004520F6">
        <w:rPr>
          <w:sz w:val="36"/>
          <w:szCs w:val="28"/>
          <w:vertAlign w:val="superscript"/>
        </w:rPr>
        <w:t>-1</w:t>
      </w:r>
      <w:r w:rsidR="008E029F" w:rsidRPr="004520F6">
        <w:rPr>
          <w:sz w:val="36"/>
          <w:szCs w:val="28"/>
        </w:rPr>
        <w:t>)</w:t>
      </w:r>
    </w:p>
    <w:p w14:paraId="045CDFF3" w14:textId="77777777" w:rsidR="00982014" w:rsidRPr="004520F6" w:rsidRDefault="00982014" w:rsidP="00F370C0">
      <w:pPr>
        <w:rPr>
          <w:sz w:val="24"/>
          <w:szCs w:val="20"/>
        </w:rPr>
      </w:pPr>
    </w:p>
    <w:p w14:paraId="7A081450" w14:textId="77777777" w:rsidR="004B5A9A" w:rsidRPr="004520F6" w:rsidRDefault="00F46677" w:rsidP="00F370C0">
      <w:pPr>
        <w:numPr>
          <w:ilvl w:val="0"/>
          <w:numId w:val="4"/>
        </w:numPr>
        <w:ind w:firstLine="0"/>
        <w:rPr>
          <w:sz w:val="24"/>
          <w:szCs w:val="20"/>
        </w:rPr>
      </w:pPr>
      <w:r w:rsidRPr="004520F6">
        <w:rPr>
          <w:sz w:val="24"/>
          <w:szCs w:val="20"/>
        </w:rPr>
        <w:t xml:space="preserve">You are listening to music in the garden. Your </w:t>
      </w:r>
      <w:r w:rsidR="00F370C0" w:rsidRPr="004520F6">
        <w:rPr>
          <w:sz w:val="24"/>
          <w:szCs w:val="20"/>
        </w:rPr>
        <w:t>neighbour</w:t>
      </w:r>
      <w:r w:rsidRPr="004520F6">
        <w:rPr>
          <w:sz w:val="24"/>
          <w:szCs w:val="20"/>
        </w:rPr>
        <w:t xml:space="preserve"> is </w:t>
      </w:r>
      <w:r w:rsidR="00F370C0" w:rsidRPr="004520F6">
        <w:rPr>
          <w:sz w:val="24"/>
          <w:szCs w:val="20"/>
        </w:rPr>
        <w:t xml:space="preserve">on </w:t>
      </w:r>
      <w:r w:rsidRPr="004520F6">
        <w:rPr>
          <w:sz w:val="24"/>
          <w:szCs w:val="20"/>
        </w:rPr>
        <w:t>the other side of a picket fence. The vertical air</w:t>
      </w:r>
      <w:r w:rsidR="004520F6" w:rsidRPr="004520F6">
        <w:rPr>
          <w:sz w:val="24"/>
          <w:szCs w:val="20"/>
        </w:rPr>
        <w:t xml:space="preserve"> </w:t>
      </w:r>
      <w:r w:rsidRPr="004520F6">
        <w:rPr>
          <w:sz w:val="24"/>
          <w:szCs w:val="20"/>
        </w:rPr>
        <w:t>gaps are 16 cm apart. What frequencies will they hear loudest?</w:t>
      </w:r>
    </w:p>
    <w:p w14:paraId="23003341" w14:textId="77777777" w:rsidR="00936E1F" w:rsidRPr="004520F6" w:rsidRDefault="009C0FB3" w:rsidP="00F370C0">
      <w:pPr>
        <w:rPr>
          <w:sz w:val="24"/>
          <w:szCs w:val="20"/>
        </w:rPr>
      </w:pPr>
      <w:r>
        <w:rPr>
          <w:noProof/>
          <w:sz w:val="24"/>
          <w:szCs w:val="20"/>
          <w:lang w:val="en-US" w:eastAsia="en-US"/>
        </w:rPr>
        <w:pict w14:anchorId="5113B4E6">
          <v:group id="_x0000_s1228" style="position:absolute;margin-left:76.45pt;margin-top:14.05pt;width:408pt;height:111pt;z-index:251659776" coordorigin="2175,2145" coordsize="8160,2220" wrapcoords="16915 146 16835 146 15684 2335 9132 3503 8775 3503 8775 9486 1906 9778 1906 13135 5122 14157 8775 14157 8775 21454 9053 21454 9053 11822 17550 11092 17550 10800 10125 9486 14096 4816 17272 2627 17272 2481 17431 1605 17351 292 17074 146 16915 146">
            <v:rect id="_x0000_s1219" style="position:absolute;left:2940;top:3179;width:270;height:315" wrapcoords="-1200 -1029 -1200 20571 22800 20571 22800 -1029 -1200 -1029"/>
            <v:line id="_x0000_s1220" style="position:absolute" from="5550,2520" to="5550,4365" wrapcoords="0 2 0 124 4 124 4 2 0 2" strokeweight="3pt">
              <v:stroke dashstyle="dash"/>
            </v:line>
            <v:line id="_x0000_s1221" style="position:absolute" from="3195,3284" to="8805,3284" wrapcoords="1 1 375 1 375 1 1 1 1 1">
              <v:stroke dashstyle="dash"/>
            </v:line>
            <v:line id="_x0000_s1222" style="position:absolute;flip:y" from="5550,2265" to="8595,3255" wrapcoords="-106 0 -106 327 21068 21273 21706 21273 16173 15709 5746 5236 426 0 -106 0">
              <v:stroke dashstyle="dash"/>
            </v:line>
            <v:shapetype id="_x0000_t202" coordsize="21600,21600" o:spt="202" path="m0,0l0,21600,21600,21600,21600,0xe">
              <v:stroke joinstyle="miter"/>
              <v:path gradientshapeok="t" o:connecttype="rect"/>
            </v:shapetype>
            <v:shape id="_x0000_s1223" type="#_x0000_t202" style="position:absolute;left:2175;top:3523;width:1605;height:735" wrapcoords="0 0 21600 0 21600 21600 0 21600 0 0" filled="f" stroked="f">
              <v:textbox>
                <w:txbxContent>
                  <w:p w14:paraId="547C4588" w14:textId="77777777" w:rsidR="00CE2B6E" w:rsidRDefault="00CE2B6E">
                    <w:r>
                      <w:t>Your radio</w:t>
                    </w:r>
                  </w:p>
                </w:txbxContent>
              </v:textbox>
            </v:shape>
            <v:shape id="_x0000_s1224" type="#_x0000_t202" style="position:absolute;left:8730;top:2145;width:1605;height:735" wrapcoords="0 0 21600 0 21600 21600 0 21600 0 0" filled="f" stroked="f">
              <v:textbox>
                <w:txbxContent>
                  <w:p w14:paraId="73DE2506" w14:textId="77777777" w:rsidR="00CE2B6E" w:rsidRDefault="00CE2B6E">
                    <w:r>
                      <w:t>Your neighbour</w:t>
                    </w:r>
                  </w:p>
                </w:txbxContent>
              </v:textbox>
            </v:shape>
            <v:shape id="_x0000_s1225" type="#_x0000_t202" style="position:absolute;left:6180;top:2911;width:1605;height:735" wrapcoords="0 0 21600 0 21600 21600 0 21600 0 0" filled="f" stroked="f">
              <v:textbox>
                <w:txbxContent>
                  <w:p w14:paraId="115946C5" w14:textId="77777777" w:rsidR="00CE2B6E" w:rsidRPr="00F46677" w:rsidRDefault="00CE2B6E">
                    <w:pPr>
                      <w:rPr>
                        <w:vertAlign w:val="superscript"/>
                      </w:rPr>
                    </w:pPr>
                    <w:r>
                      <w:t>30</w:t>
                    </w:r>
                    <w:r>
                      <w:rPr>
                        <w:vertAlign w:val="superscript"/>
                      </w:rPr>
                      <w:t>0</w:t>
                    </w:r>
                  </w:p>
                </w:txbxContent>
              </v:textbox>
            </v:shape>
            <v:oval id="_x0000_s1226" style="position:absolute;left:8460;top:2175;width:285;height:255" wrapcoords="7958 -1271 -1137 1271 -1137 13976 2274 19059 3411 20329 17053 20329 18189 19059 22737 12706 21600 1271 12505 -1271 7958 -1271"/>
            <w10:wrap type="tight"/>
          </v:group>
        </w:pict>
      </w:r>
    </w:p>
    <w:p w14:paraId="59BB178F" w14:textId="77777777" w:rsidR="00936E1F" w:rsidRPr="004520F6" w:rsidRDefault="00936E1F" w:rsidP="00F370C0">
      <w:pPr>
        <w:rPr>
          <w:sz w:val="24"/>
          <w:szCs w:val="20"/>
        </w:rPr>
      </w:pPr>
    </w:p>
    <w:p w14:paraId="7983A5B5" w14:textId="77777777" w:rsidR="00936E1F" w:rsidRPr="004520F6" w:rsidRDefault="00936E1F" w:rsidP="00F370C0">
      <w:pPr>
        <w:rPr>
          <w:sz w:val="24"/>
          <w:szCs w:val="20"/>
        </w:rPr>
      </w:pPr>
    </w:p>
    <w:p w14:paraId="4A790C03" w14:textId="77777777" w:rsidR="00936E1F" w:rsidRPr="004520F6" w:rsidRDefault="00936E1F" w:rsidP="00F370C0">
      <w:pPr>
        <w:rPr>
          <w:sz w:val="24"/>
          <w:szCs w:val="20"/>
        </w:rPr>
      </w:pPr>
    </w:p>
    <w:p w14:paraId="20CEA14A" w14:textId="77777777" w:rsidR="00936E1F" w:rsidRPr="004520F6" w:rsidRDefault="00936E1F" w:rsidP="00F370C0">
      <w:pPr>
        <w:rPr>
          <w:sz w:val="24"/>
          <w:szCs w:val="20"/>
        </w:rPr>
      </w:pPr>
    </w:p>
    <w:p w14:paraId="320E5153" w14:textId="77777777" w:rsidR="00936E1F" w:rsidRPr="004520F6" w:rsidRDefault="00936E1F" w:rsidP="00F370C0">
      <w:pPr>
        <w:rPr>
          <w:sz w:val="24"/>
          <w:szCs w:val="20"/>
        </w:rPr>
      </w:pPr>
    </w:p>
    <w:p w14:paraId="6A52B4E4" w14:textId="77777777" w:rsidR="00936E1F" w:rsidRPr="004520F6" w:rsidRDefault="00936E1F" w:rsidP="00F370C0">
      <w:pPr>
        <w:rPr>
          <w:sz w:val="24"/>
          <w:szCs w:val="20"/>
        </w:rPr>
      </w:pPr>
    </w:p>
    <w:p w14:paraId="01F28392" w14:textId="77777777" w:rsidR="00936E1F" w:rsidRPr="004520F6" w:rsidRDefault="00936E1F" w:rsidP="00F370C0">
      <w:pPr>
        <w:rPr>
          <w:sz w:val="24"/>
          <w:szCs w:val="20"/>
        </w:rPr>
      </w:pPr>
    </w:p>
    <w:p w14:paraId="4FAE2B5D" w14:textId="77777777" w:rsidR="004B5A9A" w:rsidRPr="004520F6" w:rsidRDefault="004B5A9A" w:rsidP="00F370C0">
      <w:pPr>
        <w:rPr>
          <w:sz w:val="24"/>
          <w:szCs w:val="20"/>
        </w:rPr>
      </w:pPr>
    </w:p>
    <w:p w14:paraId="67C278E2" w14:textId="77777777" w:rsidR="00D300BB" w:rsidRPr="004520F6" w:rsidRDefault="00D300BB" w:rsidP="00F370C0">
      <w:pPr>
        <w:rPr>
          <w:sz w:val="24"/>
          <w:szCs w:val="20"/>
        </w:rPr>
      </w:pPr>
    </w:p>
    <w:p w14:paraId="2AA46EBD" w14:textId="77777777" w:rsidR="00D300BB" w:rsidRPr="004520F6" w:rsidRDefault="00D300BB" w:rsidP="00F370C0">
      <w:pPr>
        <w:rPr>
          <w:sz w:val="24"/>
          <w:szCs w:val="20"/>
        </w:rPr>
      </w:pPr>
    </w:p>
    <w:p w14:paraId="01390D13" w14:textId="77777777" w:rsidR="004520F6" w:rsidRPr="004520F6" w:rsidRDefault="004520F6" w:rsidP="00F370C0">
      <w:pPr>
        <w:rPr>
          <w:sz w:val="24"/>
          <w:szCs w:val="20"/>
        </w:rPr>
      </w:pPr>
    </w:p>
    <w:p w14:paraId="04B73F2A" w14:textId="77777777" w:rsidR="004520F6" w:rsidRPr="004520F6" w:rsidRDefault="004520F6" w:rsidP="00F370C0">
      <w:pPr>
        <w:rPr>
          <w:sz w:val="24"/>
          <w:szCs w:val="20"/>
        </w:rPr>
      </w:pPr>
    </w:p>
    <w:p w14:paraId="04FED6A6" w14:textId="77777777" w:rsidR="004520F6" w:rsidRPr="004520F6" w:rsidRDefault="004520F6" w:rsidP="00F370C0">
      <w:pPr>
        <w:rPr>
          <w:sz w:val="24"/>
          <w:szCs w:val="20"/>
        </w:rPr>
      </w:pPr>
    </w:p>
    <w:p w14:paraId="3F7D599B" w14:textId="77777777" w:rsidR="004520F6" w:rsidRPr="004520F6" w:rsidRDefault="004520F6" w:rsidP="00F370C0">
      <w:pPr>
        <w:rPr>
          <w:sz w:val="24"/>
          <w:szCs w:val="20"/>
        </w:rPr>
      </w:pPr>
    </w:p>
    <w:p w14:paraId="46E36BD2" w14:textId="77777777" w:rsidR="004520F6" w:rsidRPr="004520F6" w:rsidRDefault="004520F6" w:rsidP="00F370C0">
      <w:pPr>
        <w:rPr>
          <w:sz w:val="24"/>
          <w:szCs w:val="20"/>
        </w:rPr>
      </w:pPr>
    </w:p>
    <w:p w14:paraId="1DAC3DDE" w14:textId="77777777" w:rsidR="004520F6" w:rsidRPr="004520F6" w:rsidRDefault="004520F6" w:rsidP="00F370C0">
      <w:pPr>
        <w:rPr>
          <w:sz w:val="24"/>
          <w:szCs w:val="20"/>
        </w:rPr>
      </w:pPr>
    </w:p>
    <w:p w14:paraId="73CE3AAC" w14:textId="77777777" w:rsidR="004520F6" w:rsidRPr="004520F6" w:rsidRDefault="004520F6" w:rsidP="00F370C0">
      <w:pPr>
        <w:rPr>
          <w:sz w:val="24"/>
          <w:szCs w:val="20"/>
        </w:rPr>
      </w:pPr>
    </w:p>
    <w:p w14:paraId="49ADCE32" w14:textId="77777777" w:rsidR="004B5A9A" w:rsidRPr="004520F6" w:rsidRDefault="004B5A9A" w:rsidP="00F370C0">
      <w:pPr>
        <w:rPr>
          <w:sz w:val="24"/>
          <w:szCs w:val="20"/>
        </w:rPr>
      </w:pPr>
    </w:p>
    <w:p w14:paraId="2BCC3BCB" w14:textId="77777777" w:rsidR="004B5A9A" w:rsidRPr="004520F6" w:rsidRDefault="004B5A9A" w:rsidP="00F370C0">
      <w:pPr>
        <w:numPr>
          <w:ilvl w:val="0"/>
          <w:numId w:val="4"/>
        </w:numPr>
        <w:ind w:firstLine="0"/>
        <w:rPr>
          <w:sz w:val="24"/>
          <w:szCs w:val="20"/>
        </w:rPr>
      </w:pPr>
      <w:r w:rsidRPr="004520F6">
        <w:rPr>
          <w:sz w:val="24"/>
          <w:szCs w:val="20"/>
        </w:rPr>
        <w:t xml:space="preserve">Explain how the interference pattern produced by four slits, </w:t>
      </w:r>
      <w:r w:rsidR="00F370C0" w:rsidRPr="004520F6">
        <w:rPr>
          <w:sz w:val="24"/>
          <w:szCs w:val="20"/>
        </w:rPr>
        <w:t>(</w:t>
      </w:r>
      <w:r w:rsidRPr="004520F6">
        <w:rPr>
          <w:sz w:val="24"/>
          <w:szCs w:val="20"/>
        </w:rPr>
        <w:t>separation d</w:t>
      </w:r>
      <w:r w:rsidR="00F370C0" w:rsidRPr="004520F6">
        <w:rPr>
          <w:sz w:val="24"/>
          <w:szCs w:val="20"/>
        </w:rPr>
        <w:t>)</w:t>
      </w:r>
      <w:r w:rsidRPr="004520F6">
        <w:rPr>
          <w:sz w:val="24"/>
          <w:szCs w:val="20"/>
        </w:rPr>
        <w:t xml:space="preserve"> is different to the pattern prod</w:t>
      </w:r>
      <w:r w:rsidR="00AE25A2" w:rsidRPr="004520F6">
        <w:rPr>
          <w:sz w:val="24"/>
          <w:szCs w:val="20"/>
        </w:rPr>
        <w:t xml:space="preserve">uced by two slits, </w:t>
      </w:r>
      <w:r w:rsidR="00F370C0" w:rsidRPr="004520F6">
        <w:rPr>
          <w:sz w:val="24"/>
          <w:szCs w:val="20"/>
        </w:rPr>
        <w:t>(</w:t>
      </w:r>
      <w:r w:rsidR="00AE25A2" w:rsidRPr="004520F6">
        <w:rPr>
          <w:sz w:val="24"/>
          <w:szCs w:val="20"/>
        </w:rPr>
        <w:t xml:space="preserve">separation </w:t>
      </w:r>
      <w:r w:rsidR="00F370C0" w:rsidRPr="004520F6">
        <w:rPr>
          <w:sz w:val="24"/>
          <w:szCs w:val="20"/>
        </w:rPr>
        <w:t>d)</w:t>
      </w:r>
    </w:p>
    <w:p w14:paraId="551E963D" w14:textId="77777777" w:rsidR="00AE25A2" w:rsidRPr="004520F6" w:rsidRDefault="00AE25A2" w:rsidP="00F370C0">
      <w:pPr>
        <w:rPr>
          <w:sz w:val="24"/>
          <w:szCs w:val="20"/>
        </w:rPr>
      </w:pPr>
    </w:p>
    <w:p w14:paraId="1176848B" w14:textId="77777777" w:rsidR="00AE25A2" w:rsidRPr="004520F6" w:rsidRDefault="00AE25A2" w:rsidP="00F370C0">
      <w:pPr>
        <w:rPr>
          <w:sz w:val="24"/>
          <w:szCs w:val="20"/>
        </w:rPr>
      </w:pPr>
    </w:p>
    <w:p w14:paraId="0AC78EEF" w14:textId="77777777" w:rsidR="00D300BB" w:rsidRPr="004520F6" w:rsidRDefault="00D300BB" w:rsidP="00F370C0">
      <w:pPr>
        <w:rPr>
          <w:sz w:val="24"/>
          <w:szCs w:val="20"/>
        </w:rPr>
      </w:pPr>
    </w:p>
    <w:p w14:paraId="24C31069" w14:textId="77777777" w:rsidR="004520F6" w:rsidRPr="004520F6" w:rsidRDefault="004520F6" w:rsidP="00F370C0">
      <w:pPr>
        <w:rPr>
          <w:sz w:val="24"/>
          <w:szCs w:val="20"/>
        </w:rPr>
      </w:pPr>
    </w:p>
    <w:p w14:paraId="6A595EB7" w14:textId="77777777" w:rsidR="004520F6" w:rsidRPr="004520F6" w:rsidRDefault="004520F6" w:rsidP="00F370C0">
      <w:pPr>
        <w:rPr>
          <w:sz w:val="24"/>
          <w:szCs w:val="20"/>
        </w:rPr>
      </w:pPr>
    </w:p>
    <w:p w14:paraId="019372C4" w14:textId="77777777" w:rsidR="004520F6" w:rsidRPr="004520F6" w:rsidRDefault="004520F6" w:rsidP="00F370C0">
      <w:pPr>
        <w:rPr>
          <w:sz w:val="24"/>
          <w:szCs w:val="20"/>
        </w:rPr>
      </w:pPr>
    </w:p>
    <w:p w14:paraId="10A68C58" w14:textId="77777777" w:rsidR="004520F6" w:rsidRPr="004520F6" w:rsidRDefault="004520F6" w:rsidP="00F370C0">
      <w:pPr>
        <w:rPr>
          <w:sz w:val="24"/>
          <w:szCs w:val="20"/>
        </w:rPr>
      </w:pPr>
    </w:p>
    <w:p w14:paraId="6062B5DA" w14:textId="77777777" w:rsidR="004520F6" w:rsidRPr="004520F6" w:rsidRDefault="004520F6" w:rsidP="00F370C0">
      <w:pPr>
        <w:rPr>
          <w:sz w:val="24"/>
          <w:szCs w:val="20"/>
        </w:rPr>
      </w:pPr>
    </w:p>
    <w:p w14:paraId="45E76624" w14:textId="77777777" w:rsidR="004520F6" w:rsidRPr="004520F6" w:rsidRDefault="004520F6" w:rsidP="00F370C0">
      <w:pPr>
        <w:rPr>
          <w:sz w:val="24"/>
          <w:szCs w:val="20"/>
        </w:rPr>
      </w:pPr>
    </w:p>
    <w:p w14:paraId="5946517D" w14:textId="77777777" w:rsidR="004520F6" w:rsidRPr="004520F6" w:rsidRDefault="004520F6" w:rsidP="00F370C0">
      <w:pPr>
        <w:rPr>
          <w:sz w:val="24"/>
          <w:szCs w:val="20"/>
        </w:rPr>
      </w:pPr>
    </w:p>
    <w:p w14:paraId="79B0FD27" w14:textId="77777777" w:rsidR="004520F6" w:rsidRPr="004520F6" w:rsidRDefault="004520F6" w:rsidP="00F370C0">
      <w:pPr>
        <w:rPr>
          <w:sz w:val="24"/>
          <w:szCs w:val="20"/>
        </w:rPr>
      </w:pPr>
    </w:p>
    <w:p w14:paraId="15ECABB8" w14:textId="77777777" w:rsidR="004520F6" w:rsidRPr="004520F6" w:rsidRDefault="004520F6" w:rsidP="00F370C0">
      <w:pPr>
        <w:rPr>
          <w:sz w:val="24"/>
          <w:szCs w:val="20"/>
        </w:rPr>
      </w:pPr>
    </w:p>
    <w:p w14:paraId="338470B6" w14:textId="77777777" w:rsidR="00D300BB" w:rsidRPr="004520F6" w:rsidRDefault="00D300BB" w:rsidP="00F370C0">
      <w:pPr>
        <w:rPr>
          <w:sz w:val="24"/>
          <w:szCs w:val="20"/>
        </w:rPr>
      </w:pPr>
    </w:p>
    <w:p w14:paraId="7AE4B8CD" w14:textId="77777777" w:rsidR="004B5A9A" w:rsidRPr="004520F6" w:rsidRDefault="004B5A9A" w:rsidP="00F370C0">
      <w:pPr>
        <w:rPr>
          <w:sz w:val="24"/>
          <w:szCs w:val="20"/>
        </w:rPr>
      </w:pPr>
    </w:p>
    <w:p w14:paraId="339283A3" w14:textId="77777777" w:rsidR="00282D63" w:rsidRPr="004520F6" w:rsidRDefault="00875AB0" w:rsidP="00F370C0">
      <w:pPr>
        <w:numPr>
          <w:ilvl w:val="0"/>
          <w:numId w:val="4"/>
        </w:numPr>
        <w:ind w:firstLine="0"/>
        <w:rPr>
          <w:sz w:val="24"/>
          <w:szCs w:val="20"/>
        </w:rPr>
      </w:pPr>
      <w:r w:rsidRPr="004520F6">
        <w:rPr>
          <w:sz w:val="24"/>
          <w:szCs w:val="20"/>
        </w:rPr>
        <w:t>Explain why it is difficult to see an interference pattern with X rays.</w:t>
      </w:r>
    </w:p>
    <w:p w14:paraId="16D0E51A" w14:textId="77777777" w:rsidR="00D300BB" w:rsidRPr="004520F6" w:rsidRDefault="00D300BB" w:rsidP="00F370C0">
      <w:pPr>
        <w:rPr>
          <w:sz w:val="24"/>
          <w:szCs w:val="20"/>
        </w:rPr>
      </w:pPr>
    </w:p>
    <w:p w14:paraId="66F1C499" w14:textId="77777777" w:rsidR="00D300BB" w:rsidRPr="004520F6" w:rsidRDefault="00D300BB" w:rsidP="00F370C0">
      <w:pPr>
        <w:rPr>
          <w:sz w:val="24"/>
          <w:szCs w:val="20"/>
        </w:rPr>
      </w:pPr>
    </w:p>
    <w:p w14:paraId="64101D96" w14:textId="77777777" w:rsidR="00D300BB" w:rsidRPr="004520F6" w:rsidRDefault="00D300BB" w:rsidP="00F370C0">
      <w:pPr>
        <w:rPr>
          <w:sz w:val="24"/>
          <w:szCs w:val="20"/>
        </w:rPr>
      </w:pPr>
    </w:p>
    <w:p w14:paraId="594BF4EF" w14:textId="77777777" w:rsidR="00D300BB" w:rsidRPr="004520F6" w:rsidRDefault="00D300BB" w:rsidP="00F370C0">
      <w:pPr>
        <w:rPr>
          <w:sz w:val="24"/>
          <w:szCs w:val="20"/>
        </w:rPr>
      </w:pPr>
    </w:p>
    <w:p w14:paraId="52004ED0" w14:textId="77777777" w:rsidR="004520F6" w:rsidRPr="004520F6" w:rsidRDefault="004520F6" w:rsidP="00F370C0">
      <w:pPr>
        <w:rPr>
          <w:sz w:val="24"/>
          <w:szCs w:val="20"/>
        </w:rPr>
      </w:pPr>
    </w:p>
    <w:p w14:paraId="70DC612B" w14:textId="77777777" w:rsidR="004520F6" w:rsidRPr="004520F6" w:rsidRDefault="004520F6" w:rsidP="00F370C0">
      <w:pPr>
        <w:rPr>
          <w:sz w:val="24"/>
          <w:szCs w:val="20"/>
        </w:rPr>
      </w:pPr>
    </w:p>
    <w:p w14:paraId="5188A622" w14:textId="77777777" w:rsidR="00875AB0" w:rsidRPr="004520F6" w:rsidRDefault="00875AB0" w:rsidP="00B9454D">
      <w:pPr>
        <w:pStyle w:val="ListParagraph"/>
        <w:numPr>
          <w:ilvl w:val="0"/>
          <w:numId w:val="4"/>
        </w:numPr>
        <w:tabs>
          <w:tab w:val="clear" w:pos="720"/>
          <w:tab w:val="num" w:pos="709"/>
        </w:tabs>
        <w:rPr>
          <w:sz w:val="24"/>
          <w:szCs w:val="20"/>
        </w:rPr>
      </w:pPr>
      <w:r w:rsidRPr="004520F6">
        <w:rPr>
          <w:sz w:val="24"/>
          <w:szCs w:val="20"/>
        </w:rPr>
        <w:t xml:space="preserve"> A beam of X rays is fired at a crystal as shown. </w:t>
      </w:r>
      <w:r w:rsidR="00B12CD3" w:rsidRPr="004520F6">
        <w:rPr>
          <w:sz w:val="24"/>
          <w:szCs w:val="20"/>
        </w:rPr>
        <w:t xml:space="preserve">Part of the beam reflects from the first crystal plane and some from the second crystal plane. </w:t>
      </w:r>
      <w:r w:rsidR="00D8519E" w:rsidRPr="004520F6">
        <w:rPr>
          <w:sz w:val="24"/>
          <w:szCs w:val="20"/>
        </w:rPr>
        <w:t xml:space="preserve">Write an equation in terms of wavelength </w:t>
      </w:r>
      <w:r w:rsidR="009F4ACB" w:rsidRPr="004520F6">
        <w:rPr>
          <w:sz w:val="24"/>
          <w:szCs w:val="20"/>
        </w:rPr>
        <w:t>(</w:t>
      </w:r>
      <w:r w:rsidR="009F4ACB" w:rsidRPr="004520F6">
        <w:rPr>
          <w:rFonts w:ascii="Times New Roman" w:hAnsi="Times New Roman"/>
          <w:sz w:val="24"/>
          <w:szCs w:val="20"/>
        </w:rPr>
        <w:t>λ</w:t>
      </w:r>
      <w:r w:rsidR="009F4ACB" w:rsidRPr="004520F6">
        <w:rPr>
          <w:sz w:val="24"/>
          <w:szCs w:val="20"/>
        </w:rPr>
        <w:t>)</w:t>
      </w:r>
      <w:r w:rsidR="00B9454D" w:rsidRPr="004520F6">
        <w:rPr>
          <w:sz w:val="24"/>
          <w:szCs w:val="20"/>
        </w:rPr>
        <w:t xml:space="preserve"> </w:t>
      </w:r>
      <w:r w:rsidR="00D8519E" w:rsidRPr="004520F6">
        <w:rPr>
          <w:sz w:val="24"/>
          <w:szCs w:val="20"/>
        </w:rPr>
        <w:t>and θ for</w:t>
      </w:r>
      <w:r w:rsidRPr="004520F6">
        <w:rPr>
          <w:sz w:val="24"/>
          <w:szCs w:val="20"/>
        </w:rPr>
        <w:t xml:space="preserve"> the </w:t>
      </w:r>
      <w:r w:rsidRPr="004520F6">
        <w:rPr>
          <w:b/>
          <w:sz w:val="24"/>
          <w:szCs w:val="20"/>
        </w:rPr>
        <w:t>shortest distance</w:t>
      </w:r>
      <w:r w:rsidRPr="004520F6">
        <w:rPr>
          <w:sz w:val="24"/>
          <w:szCs w:val="20"/>
        </w:rPr>
        <w:t xml:space="preserve"> between the crystal planes that will cause the two reflected beams to interfere </w:t>
      </w:r>
      <w:r w:rsidRPr="004520F6">
        <w:rPr>
          <w:b/>
          <w:sz w:val="24"/>
          <w:szCs w:val="20"/>
        </w:rPr>
        <w:t>destructively</w:t>
      </w:r>
      <w:r w:rsidR="00D8519E" w:rsidRPr="004520F6">
        <w:rPr>
          <w:sz w:val="24"/>
          <w:szCs w:val="20"/>
        </w:rPr>
        <w:t xml:space="preserve"> at the detector</w:t>
      </w:r>
      <w:r w:rsidR="001A533F" w:rsidRPr="004520F6">
        <w:rPr>
          <w:sz w:val="24"/>
          <w:szCs w:val="20"/>
        </w:rPr>
        <w:t>.</w:t>
      </w:r>
    </w:p>
    <w:p w14:paraId="025A3568" w14:textId="77777777" w:rsidR="00B12CD3" w:rsidRPr="004520F6" w:rsidRDefault="00B12CD3" w:rsidP="00F370C0">
      <w:pPr>
        <w:tabs>
          <w:tab w:val="num" w:pos="709"/>
        </w:tabs>
        <w:ind w:left="1080"/>
        <w:rPr>
          <w:sz w:val="24"/>
          <w:szCs w:val="20"/>
        </w:rPr>
      </w:pPr>
    </w:p>
    <w:p w14:paraId="59BF7C18" w14:textId="77777777" w:rsidR="00B12CD3" w:rsidRPr="004520F6" w:rsidRDefault="009C0FB3" w:rsidP="00F370C0">
      <w:pPr>
        <w:tabs>
          <w:tab w:val="num" w:pos="709"/>
        </w:tabs>
        <w:ind w:left="1080"/>
        <w:rPr>
          <w:sz w:val="24"/>
          <w:szCs w:val="20"/>
        </w:rPr>
      </w:pPr>
      <w:r>
        <w:rPr>
          <w:noProof/>
          <w:sz w:val="24"/>
          <w:szCs w:val="20"/>
          <w:lang w:val="en-US" w:eastAsia="zh-CN"/>
        </w:rPr>
        <w:pict w14:anchorId="7C0FB1A5">
          <v:group id="_x0000_s1184" style="position:absolute;left:0;text-align:left;margin-left:63.05pt;margin-top:5.3pt;width:279.25pt;height:169.05pt;z-index:251656704" coordorigin="1828,1788" coordsize="5585,3381">
            <v:oval id="_x0000_s1055" style="position:absolute;left:1887;top:4442;width:59;height:39"/>
            <v:oval id="_x0000_s1056" style="position:absolute;left:2096;top:4442;width:59;height:39"/>
            <v:oval id="_x0000_s1057" style="position:absolute;left:2304;top:4442;width:59;height:39"/>
            <v:oval id="_x0000_s1058" style="position:absolute;left:2513;top:4442;width:59;height:39"/>
            <v:oval id="_x0000_s1059" style="position:absolute;left:2721;top:4442;width:59;height:39"/>
            <v:oval id="_x0000_s1060" style="position:absolute;left:2930;top:4442;width:59;height:39"/>
            <v:oval id="_x0000_s1061" style="position:absolute;left:3139;top:4442;width:59;height:39"/>
            <v:oval id="_x0000_s1062" style="position:absolute;left:3347;top:4442;width:59;height:39"/>
            <v:oval id="_x0000_s1063" style="position:absolute;left:3556;top:4442;width:59;height:39"/>
            <v:oval id="_x0000_s1064" style="position:absolute;left:3764;top:4442;width:59;height:39"/>
            <v:oval id="_x0000_s1065" style="position:absolute;left:3973;top:4442;width:59;height:39"/>
            <v:oval id="_x0000_s1066" style="position:absolute;left:4181;top:4442;width:59;height:39"/>
            <v:oval id="_x0000_s1067" style="position:absolute;left:4390;top:4442;width:59;height:39"/>
            <v:oval id="_x0000_s1068" style="position:absolute;left:4599;top:4442;width:59;height:39"/>
            <v:oval id="_x0000_s1069" style="position:absolute;left:4807;top:4442;width:59;height:39"/>
            <v:oval id="_x0000_s1070" style="position:absolute;left:5016;top:4442;width:59;height:39"/>
            <v:oval id="_x0000_s1071" style="position:absolute;left:5224;top:4442;width:59;height:39"/>
            <v:oval id="_x0000_s1072" style="position:absolute;left:5433;top:4442;width:59;height:39"/>
            <v:oval id="_x0000_s1073" style="position:absolute;left:5641;top:4442;width:59;height:39"/>
            <v:oval id="_x0000_s1074" style="position:absolute;left:5850;top:4442;width:59;height:39"/>
            <v:oval id="_x0000_s1075" style="position:absolute;left:6059;top:4442;width:59;height:39"/>
            <v:oval id="_x0000_s1076" style="position:absolute;left:6267;top:4442;width:59;height:39"/>
            <v:oval id="_x0000_s1077" style="position:absolute;left:6476;top:4442;width:59;height:39"/>
            <v:oval id="_x0000_s1078" style="position:absolute;left:6684;top:4442;width:59;height:39"/>
            <v:oval id="_x0000_s1079" style="position:absolute;left:1936;top:5131;width:59;height:38"/>
            <v:oval id="_x0000_s1080" style="position:absolute;left:2144;top:5131;width:59;height:38"/>
            <v:oval id="_x0000_s1081" style="position:absolute;left:2353;top:5131;width:59;height:38"/>
            <v:oval id="_x0000_s1082" style="position:absolute;left:2561;top:5131;width:60;height:38"/>
            <v:oval id="_x0000_s1083" style="position:absolute;left:2770;top:5131;width:59;height:38"/>
            <v:oval id="_x0000_s1084" style="position:absolute;left:2979;top:5131;width:59;height:38"/>
            <v:oval id="_x0000_s1085" style="position:absolute;left:3187;top:5131;width:59;height:38"/>
            <v:oval id="_x0000_s1086" style="position:absolute;left:3396;top:5131;width:59;height:38"/>
            <v:oval id="_x0000_s1087" style="position:absolute;left:3604;top:5131;width:59;height:38"/>
            <v:oval id="_x0000_s1088" style="position:absolute;left:3813;top:5131;width:59;height:38"/>
            <v:oval id="_x0000_s1089" style="position:absolute;left:4021;top:5131;width:60;height:38"/>
            <v:oval id="_x0000_s1090" style="position:absolute;left:4230;top:5131;width:59;height:38"/>
            <v:oval id="_x0000_s1091" style="position:absolute;left:4439;top:5131;width:59;height:38"/>
            <v:oval id="_x0000_s1092" style="position:absolute;left:4647;top:5131;width:59;height:38"/>
            <v:oval id="_x0000_s1093" style="position:absolute;left:4856;top:5131;width:59;height:38"/>
            <v:oval id="_x0000_s1094" style="position:absolute;left:5064;top:5131;width:59;height:38"/>
            <v:oval id="_x0000_s1095" style="position:absolute;left:5273;top:5131;width:59;height:38"/>
            <v:oval id="_x0000_s1096" style="position:absolute;left:5481;top:5131;width:60;height:38"/>
            <v:oval id="_x0000_s1097" style="position:absolute;left:5690;top:5131;width:59;height:38"/>
            <v:oval id="_x0000_s1098" style="position:absolute;left:5899;top:5131;width:59;height:38"/>
            <v:oval id="_x0000_s1099" style="position:absolute;left:6107;top:5131;width:59;height:38"/>
            <v:oval id="_x0000_s1100" style="position:absolute;left:6316;top:5131;width:59;height:38"/>
            <v:oval id="_x0000_s1101" style="position:absolute;left:6524;top:5131;width:59;height:38"/>
            <v:oval id="_x0000_s1102" style="position:absolute;left:6733;top:5131;width:59;height:38"/>
            <v:line id="_x0000_s1103" style="position:absolute" from="1828,3525" to="3483,5094"/>
            <v:line id="_x0000_s1104" style="position:absolute;flip:y" from="3483,3487" to="4665,5094">
              <v:stroke endarrow="block"/>
            </v:line>
            <v:line id="_x0000_s1105" style="position:absolute;flip:y" from="2833,3012" to="3877,4443">
              <v:stroke endarrow="block"/>
            </v:line>
            <v:line id="_x0000_s1106" style="position:absolute" from="1828,3525" to="2419,4099">
              <v:stroke endarrow="block"/>
            </v:line>
            <v:line id="_x0000_s1107" style="position:absolute" from="2774,3333" to="2774,4825">
              <v:stroke dashstyle="1 1"/>
            </v:line>
            <v:shape id="_x0000_s1111" type="#_x0000_t202" style="position:absolute;left:2304;top:3836;width:354;height:344" filled="f" stroked="f">
              <v:textbox style="mso-next-textbox:#_x0000_s1111">
                <w:txbxContent>
                  <w:p w14:paraId="01F427E7" w14:textId="77777777" w:rsidR="00CE2B6E" w:rsidRDefault="00CE2B6E">
                    <w:r>
                      <w:rPr>
                        <w:rFonts w:ascii="Bookman Old Style" w:hAnsi="Bookman Old Style"/>
                        <w:noProof/>
                      </w:rPr>
                      <w:t>θ</w:t>
                    </w:r>
                  </w:p>
                </w:txbxContent>
              </v:textbox>
            </v:shape>
            <v:rect id="_x0000_s1182" style="position:absolute;left:4149;top:1788;width:1496;height:1360;rotation:2671628fd"/>
            <v:shape id="_x0000_s1183" type="#_x0000_t202" style="position:absolute;left:5781;top:2060;width:1632;height:884" filled="f" stroked="f">
              <v:textbox style="mso-next-textbox:#_x0000_s1183">
                <w:txbxContent>
                  <w:p w14:paraId="6262F0CA" w14:textId="77777777" w:rsidR="00CE2B6E" w:rsidRDefault="00CE2B6E">
                    <w:r>
                      <w:t>detector</w:t>
                    </w:r>
                  </w:p>
                </w:txbxContent>
              </v:textbox>
            </v:shape>
          </v:group>
        </w:pict>
      </w:r>
    </w:p>
    <w:p w14:paraId="22089018" w14:textId="77777777" w:rsidR="00B12CD3" w:rsidRPr="004520F6" w:rsidRDefault="00B12CD3" w:rsidP="00F370C0">
      <w:pPr>
        <w:tabs>
          <w:tab w:val="num" w:pos="709"/>
        </w:tabs>
        <w:ind w:left="1080"/>
        <w:rPr>
          <w:sz w:val="24"/>
          <w:szCs w:val="20"/>
        </w:rPr>
      </w:pPr>
    </w:p>
    <w:p w14:paraId="3D8CBE5D" w14:textId="77777777" w:rsidR="00B12CD3" w:rsidRPr="004520F6" w:rsidRDefault="00B12CD3" w:rsidP="00F370C0">
      <w:pPr>
        <w:tabs>
          <w:tab w:val="num" w:pos="709"/>
        </w:tabs>
        <w:ind w:left="1080"/>
        <w:rPr>
          <w:sz w:val="24"/>
          <w:szCs w:val="20"/>
        </w:rPr>
      </w:pPr>
    </w:p>
    <w:p w14:paraId="5B6FC0DD" w14:textId="77777777" w:rsidR="00B12CD3" w:rsidRPr="004520F6" w:rsidRDefault="00B12CD3" w:rsidP="00F370C0">
      <w:pPr>
        <w:tabs>
          <w:tab w:val="num" w:pos="709"/>
        </w:tabs>
        <w:ind w:left="1080"/>
        <w:rPr>
          <w:sz w:val="24"/>
          <w:szCs w:val="20"/>
        </w:rPr>
      </w:pPr>
    </w:p>
    <w:p w14:paraId="6946B846" w14:textId="77777777" w:rsidR="00B12CD3" w:rsidRPr="004520F6" w:rsidRDefault="00B12CD3" w:rsidP="00F370C0">
      <w:pPr>
        <w:tabs>
          <w:tab w:val="num" w:pos="709"/>
        </w:tabs>
        <w:ind w:left="1080"/>
        <w:rPr>
          <w:sz w:val="24"/>
          <w:szCs w:val="20"/>
        </w:rPr>
      </w:pPr>
    </w:p>
    <w:p w14:paraId="59183509" w14:textId="77777777" w:rsidR="001A533F" w:rsidRPr="004520F6" w:rsidRDefault="001A533F" w:rsidP="00F370C0">
      <w:pPr>
        <w:tabs>
          <w:tab w:val="num" w:pos="709"/>
        </w:tabs>
        <w:ind w:left="1080"/>
        <w:rPr>
          <w:sz w:val="24"/>
          <w:szCs w:val="20"/>
        </w:rPr>
      </w:pPr>
    </w:p>
    <w:p w14:paraId="10B791C9" w14:textId="77777777" w:rsidR="001A533F" w:rsidRPr="004520F6" w:rsidRDefault="001A533F" w:rsidP="00F370C0">
      <w:pPr>
        <w:tabs>
          <w:tab w:val="num" w:pos="709"/>
        </w:tabs>
        <w:ind w:left="1080"/>
        <w:rPr>
          <w:sz w:val="24"/>
          <w:szCs w:val="20"/>
        </w:rPr>
      </w:pPr>
    </w:p>
    <w:p w14:paraId="6D6074A1" w14:textId="77777777" w:rsidR="001A533F" w:rsidRPr="004520F6" w:rsidRDefault="001A533F" w:rsidP="00F370C0">
      <w:pPr>
        <w:tabs>
          <w:tab w:val="num" w:pos="709"/>
        </w:tabs>
        <w:ind w:left="1080"/>
        <w:rPr>
          <w:sz w:val="24"/>
          <w:szCs w:val="20"/>
        </w:rPr>
      </w:pPr>
    </w:p>
    <w:p w14:paraId="28672F90" w14:textId="77777777" w:rsidR="001A533F" w:rsidRPr="004520F6" w:rsidRDefault="001A533F" w:rsidP="00F370C0">
      <w:pPr>
        <w:tabs>
          <w:tab w:val="num" w:pos="709"/>
        </w:tabs>
        <w:ind w:left="1080"/>
        <w:rPr>
          <w:sz w:val="24"/>
          <w:szCs w:val="20"/>
        </w:rPr>
      </w:pPr>
    </w:p>
    <w:p w14:paraId="19987085" w14:textId="77777777" w:rsidR="001A533F" w:rsidRPr="004520F6" w:rsidRDefault="001A533F" w:rsidP="00F370C0">
      <w:pPr>
        <w:tabs>
          <w:tab w:val="num" w:pos="709"/>
        </w:tabs>
        <w:ind w:left="1080"/>
        <w:rPr>
          <w:sz w:val="24"/>
          <w:szCs w:val="20"/>
        </w:rPr>
      </w:pPr>
    </w:p>
    <w:p w14:paraId="0821638E" w14:textId="77777777" w:rsidR="001A533F" w:rsidRPr="004520F6" w:rsidRDefault="001A533F" w:rsidP="00F370C0">
      <w:pPr>
        <w:tabs>
          <w:tab w:val="num" w:pos="709"/>
        </w:tabs>
        <w:ind w:left="1080"/>
        <w:rPr>
          <w:sz w:val="24"/>
          <w:szCs w:val="20"/>
        </w:rPr>
      </w:pPr>
    </w:p>
    <w:p w14:paraId="03F4EBC6" w14:textId="77777777" w:rsidR="001A533F" w:rsidRPr="004520F6" w:rsidRDefault="001A533F" w:rsidP="00F370C0">
      <w:pPr>
        <w:tabs>
          <w:tab w:val="num" w:pos="709"/>
        </w:tabs>
        <w:ind w:left="1080"/>
        <w:rPr>
          <w:sz w:val="24"/>
          <w:szCs w:val="20"/>
        </w:rPr>
      </w:pPr>
    </w:p>
    <w:p w14:paraId="6605AC59" w14:textId="77777777" w:rsidR="001E73EE" w:rsidRPr="004520F6" w:rsidRDefault="001E73EE" w:rsidP="00F370C0">
      <w:pPr>
        <w:tabs>
          <w:tab w:val="num" w:pos="709"/>
        </w:tabs>
        <w:ind w:left="1080"/>
        <w:rPr>
          <w:sz w:val="24"/>
          <w:szCs w:val="20"/>
        </w:rPr>
      </w:pPr>
    </w:p>
    <w:p w14:paraId="02B1ACA0" w14:textId="77777777" w:rsidR="00282D63" w:rsidRPr="004520F6" w:rsidRDefault="00282D63" w:rsidP="00F370C0">
      <w:pPr>
        <w:tabs>
          <w:tab w:val="num" w:pos="709"/>
        </w:tabs>
        <w:rPr>
          <w:sz w:val="24"/>
          <w:szCs w:val="20"/>
        </w:rPr>
      </w:pPr>
    </w:p>
    <w:p w14:paraId="753824E1" w14:textId="77777777" w:rsidR="00D300BB" w:rsidRPr="004520F6" w:rsidRDefault="00D300BB" w:rsidP="00F370C0">
      <w:pPr>
        <w:tabs>
          <w:tab w:val="num" w:pos="709"/>
        </w:tabs>
        <w:rPr>
          <w:sz w:val="24"/>
          <w:szCs w:val="20"/>
        </w:rPr>
      </w:pPr>
    </w:p>
    <w:p w14:paraId="05EBB2C5" w14:textId="77777777" w:rsidR="004520F6" w:rsidRPr="004520F6" w:rsidRDefault="004520F6" w:rsidP="00F370C0">
      <w:pPr>
        <w:tabs>
          <w:tab w:val="num" w:pos="709"/>
        </w:tabs>
        <w:rPr>
          <w:sz w:val="24"/>
          <w:szCs w:val="20"/>
        </w:rPr>
      </w:pPr>
    </w:p>
    <w:p w14:paraId="3E35F0AE" w14:textId="77777777" w:rsidR="004520F6" w:rsidRPr="004520F6" w:rsidRDefault="004520F6" w:rsidP="00F370C0">
      <w:pPr>
        <w:tabs>
          <w:tab w:val="num" w:pos="709"/>
        </w:tabs>
        <w:rPr>
          <w:sz w:val="24"/>
          <w:szCs w:val="20"/>
        </w:rPr>
      </w:pPr>
    </w:p>
    <w:p w14:paraId="365F1722" w14:textId="77777777" w:rsidR="004520F6" w:rsidRPr="004520F6" w:rsidRDefault="004520F6" w:rsidP="00F370C0">
      <w:pPr>
        <w:tabs>
          <w:tab w:val="num" w:pos="709"/>
        </w:tabs>
        <w:rPr>
          <w:sz w:val="24"/>
          <w:szCs w:val="20"/>
        </w:rPr>
      </w:pPr>
    </w:p>
    <w:p w14:paraId="7907379C" w14:textId="77777777" w:rsidR="004520F6" w:rsidRPr="004520F6" w:rsidRDefault="004520F6" w:rsidP="00F370C0">
      <w:pPr>
        <w:tabs>
          <w:tab w:val="num" w:pos="709"/>
        </w:tabs>
        <w:rPr>
          <w:sz w:val="24"/>
          <w:szCs w:val="20"/>
        </w:rPr>
      </w:pPr>
    </w:p>
    <w:p w14:paraId="24ED47B8" w14:textId="77777777" w:rsidR="004520F6" w:rsidRPr="004520F6" w:rsidRDefault="004520F6" w:rsidP="00F370C0">
      <w:pPr>
        <w:tabs>
          <w:tab w:val="num" w:pos="709"/>
        </w:tabs>
        <w:rPr>
          <w:sz w:val="24"/>
          <w:szCs w:val="20"/>
        </w:rPr>
      </w:pPr>
    </w:p>
    <w:p w14:paraId="3DE534FC" w14:textId="77777777" w:rsidR="004520F6" w:rsidRPr="004520F6" w:rsidRDefault="004520F6" w:rsidP="00F370C0">
      <w:pPr>
        <w:tabs>
          <w:tab w:val="num" w:pos="709"/>
        </w:tabs>
        <w:rPr>
          <w:sz w:val="24"/>
          <w:szCs w:val="20"/>
        </w:rPr>
      </w:pPr>
    </w:p>
    <w:p w14:paraId="1D2E8AE7" w14:textId="77777777" w:rsidR="00D300BB" w:rsidRPr="004520F6" w:rsidRDefault="00D300BB" w:rsidP="00F370C0">
      <w:pPr>
        <w:tabs>
          <w:tab w:val="num" w:pos="709"/>
        </w:tabs>
        <w:rPr>
          <w:sz w:val="24"/>
          <w:szCs w:val="20"/>
        </w:rPr>
      </w:pPr>
    </w:p>
    <w:p w14:paraId="1D939437" w14:textId="77777777" w:rsidR="00FA3234" w:rsidRPr="004520F6" w:rsidRDefault="00FA3234" w:rsidP="00B9454D">
      <w:pPr>
        <w:pStyle w:val="ListParagraph"/>
        <w:numPr>
          <w:ilvl w:val="0"/>
          <w:numId w:val="4"/>
        </w:numPr>
        <w:rPr>
          <w:sz w:val="24"/>
          <w:szCs w:val="20"/>
        </w:rPr>
      </w:pPr>
      <w:r w:rsidRPr="004520F6">
        <w:rPr>
          <w:sz w:val="24"/>
          <w:szCs w:val="20"/>
        </w:rPr>
        <w:t xml:space="preserve">Explain why there is a limit to the </w:t>
      </w:r>
      <w:r w:rsidR="001E73EE" w:rsidRPr="004520F6">
        <w:rPr>
          <w:sz w:val="24"/>
          <w:szCs w:val="20"/>
        </w:rPr>
        <w:t>smallest size</w:t>
      </w:r>
      <w:r w:rsidRPr="004520F6">
        <w:rPr>
          <w:sz w:val="24"/>
          <w:szCs w:val="20"/>
        </w:rPr>
        <w:t xml:space="preserve"> object you can see with an optical microscope. Explain what the solution is.</w:t>
      </w:r>
    </w:p>
    <w:p w14:paraId="41A9C2B8" w14:textId="77777777" w:rsidR="00DC66F3" w:rsidRPr="004520F6" w:rsidRDefault="00DC66F3" w:rsidP="00F370C0">
      <w:pPr>
        <w:rPr>
          <w:sz w:val="24"/>
          <w:szCs w:val="20"/>
        </w:rPr>
      </w:pPr>
    </w:p>
    <w:p w14:paraId="289FE449" w14:textId="77777777" w:rsidR="00D300BB" w:rsidRPr="004520F6" w:rsidRDefault="00D300BB" w:rsidP="00F370C0">
      <w:pPr>
        <w:rPr>
          <w:sz w:val="24"/>
          <w:szCs w:val="20"/>
        </w:rPr>
      </w:pPr>
    </w:p>
    <w:p w14:paraId="19059D63" w14:textId="77777777" w:rsidR="004520F6" w:rsidRPr="004520F6" w:rsidRDefault="004520F6">
      <w:pPr>
        <w:rPr>
          <w:sz w:val="24"/>
          <w:szCs w:val="20"/>
        </w:rPr>
      </w:pPr>
      <w:r w:rsidRPr="004520F6">
        <w:rPr>
          <w:sz w:val="24"/>
          <w:szCs w:val="20"/>
        </w:rPr>
        <w:br w:type="page"/>
      </w:r>
    </w:p>
    <w:p w14:paraId="0773A2C7" w14:textId="77777777" w:rsidR="00752535" w:rsidRPr="004520F6" w:rsidRDefault="00217EE2" w:rsidP="00B9454D">
      <w:pPr>
        <w:pStyle w:val="ListParagraph"/>
        <w:numPr>
          <w:ilvl w:val="0"/>
          <w:numId w:val="4"/>
        </w:numPr>
        <w:rPr>
          <w:sz w:val="24"/>
          <w:szCs w:val="20"/>
        </w:rPr>
      </w:pPr>
      <w:r w:rsidRPr="004520F6">
        <w:rPr>
          <w:sz w:val="24"/>
          <w:szCs w:val="20"/>
        </w:rPr>
        <w:lastRenderedPageBreak/>
        <w:t>Explain how an array of radio transmitters could be used to guide planes onto a runway. Discuss how you could avoid a plane landing on the wrong antinode.</w:t>
      </w:r>
    </w:p>
    <w:p w14:paraId="7A386E87" w14:textId="77777777" w:rsidR="00752535" w:rsidRPr="004520F6" w:rsidRDefault="00752535" w:rsidP="00F370C0">
      <w:pPr>
        <w:rPr>
          <w:sz w:val="24"/>
          <w:szCs w:val="20"/>
        </w:rPr>
      </w:pPr>
    </w:p>
    <w:p w14:paraId="61F520C2" w14:textId="77777777" w:rsidR="004520F6" w:rsidRPr="004520F6" w:rsidRDefault="004520F6" w:rsidP="00F370C0">
      <w:pPr>
        <w:rPr>
          <w:sz w:val="24"/>
          <w:szCs w:val="20"/>
        </w:rPr>
      </w:pPr>
    </w:p>
    <w:p w14:paraId="13F6AC17" w14:textId="77777777" w:rsidR="004520F6" w:rsidRPr="004520F6" w:rsidRDefault="004520F6" w:rsidP="00F370C0">
      <w:pPr>
        <w:rPr>
          <w:sz w:val="24"/>
          <w:szCs w:val="20"/>
        </w:rPr>
      </w:pPr>
    </w:p>
    <w:p w14:paraId="79349A43" w14:textId="77777777" w:rsidR="004520F6" w:rsidRPr="004520F6" w:rsidRDefault="004520F6" w:rsidP="00F370C0">
      <w:pPr>
        <w:rPr>
          <w:sz w:val="24"/>
          <w:szCs w:val="20"/>
        </w:rPr>
      </w:pPr>
    </w:p>
    <w:p w14:paraId="720EE71C" w14:textId="77777777" w:rsidR="004520F6" w:rsidRPr="004520F6" w:rsidRDefault="004520F6" w:rsidP="00F370C0">
      <w:pPr>
        <w:rPr>
          <w:sz w:val="24"/>
          <w:szCs w:val="20"/>
        </w:rPr>
      </w:pPr>
    </w:p>
    <w:p w14:paraId="40C5173B" w14:textId="77777777" w:rsidR="004520F6" w:rsidRPr="004520F6" w:rsidRDefault="004520F6" w:rsidP="00F370C0">
      <w:pPr>
        <w:rPr>
          <w:sz w:val="24"/>
          <w:szCs w:val="20"/>
        </w:rPr>
      </w:pPr>
    </w:p>
    <w:p w14:paraId="6419083A" w14:textId="77777777" w:rsidR="004520F6" w:rsidRPr="004520F6" w:rsidRDefault="004520F6" w:rsidP="00F370C0">
      <w:pPr>
        <w:rPr>
          <w:sz w:val="24"/>
          <w:szCs w:val="20"/>
        </w:rPr>
      </w:pPr>
    </w:p>
    <w:p w14:paraId="2F5D7216" w14:textId="77777777" w:rsidR="004520F6" w:rsidRPr="004520F6" w:rsidRDefault="004520F6" w:rsidP="00F370C0">
      <w:pPr>
        <w:rPr>
          <w:sz w:val="24"/>
          <w:szCs w:val="20"/>
        </w:rPr>
      </w:pPr>
    </w:p>
    <w:p w14:paraId="2EEE87BE" w14:textId="77777777" w:rsidR="004520F6" w:rsidRPr="004520F6" w:rsidRDefault="004520F6" w:rsidP="00F370C0">
      <w:pPr>
        <w:rPr>
          <w:sz w:val="24"/>
          <w:szCs w:val="20"/>
        </w:rPr>
      </w:pPr>
    </w:p>
    <w:p w14:paraId="0FDA3E05" w14:textId="77777777" w:rsidR="00D300BB" w:rsidRPr="004520F6" w:rsidRDefault="00D300BB" w:rsidP="00F370C0">
      <w:pPr>
        <w:rPr>
          <w:sz w:val="24"/>
          <w:szCs w:val="20"/>
        </w:rPr>
      </w:pPr>
    </w:p>
    <w:p w14:paraId="428A0FEC" w14:textId="77777777" w:rsidR="00D300BB" w:rsidRPr="004520F6" w:rsidRDefault="00D300BB" w:rsidP="00F370C0">
      <w:pPr>
        <w:rPr>
          <w:sz w:val="24"/>
          <w:szCs w:val="20"/>
        </w:rPr>
      </w:pPr>
    </w:p>
    <w:p w14:paraId="45919CDD" w14:textId="77777777" w:rsidR="008E029F" w:rsidRPr="004520F6" w:rsidRDefault="008E029F" w:rsidP="00F370C0">
      <w:pPr>
        <w:rPr>
          <w:sz w:val="24"/>
          <w:szCs w:val="20"/>
        </w:rPr>
      </w:pPr>
    </w:p>
    <w:p w14:paraId="7E3B92BD" w14:textId="77777777" w:rsidR="004520F6" w:rsidRPr="004520F6" w:rsidRDefault="004520F6" w:rsidP="00F370C0">
      <w:pPr>
        <w:rPr>
          <w:sz w:val="24"/>
          <w:szCs w:val="20"/>
        </w:rPr>
      </w:pPr>
    </w:p>
    <w:p w14:paraId="4E794F4D" w14:textId="77777777" w:rsidR="004520F6" w:rsidRPr="004520F6" w:rsidRDefault="004520F6" w:rsidP="00F370C0">
      <w:pPr>
        <w:rPr>
          <w:sz w:val="24"/>
          <w:szCs w:val="20"/>
        </w:rPr>
      </w:pPr>
    </w:p>
    <w:p w14:paraId="1EE41384" w14:textId="77777777" w:rsidR="004520F6" w:rsidRPr="004520F6" w:rsidRDefault="004520F6" w:rsidP="00F370C0">
      <w:pPr>
        <w:rPr>
          <w:sz w:val="24"/>
          <w:szCs w:val="20"/>
        </w:rPr>
      </w:pPr>
    </w:p>
    <w:p w14:paraId="2ECD80ED" w14:textId="77777777" w:rsidR="004520F6" w:rsidRPr="004520F6" w:rsidRDefault="004520F6" w:rsidP="00F370C0">
      <w:pPr>
        <w:rPr>
          <w:sz w:val="24"/>
          <w:szCs w:val="20"/>
        </w:rPr>
      </w:pPr>
    </w:p>
    <w:p w14:paraId="1CD7D300" w14:textId="77777777" w:rsidR="00D300BB" w:rsidRPr="004520F6" w:rsidRDefault="00D300BB" w:rsidP="00F370C0">
      <w:pPr>
        <w:rPr>
          <w:sz w:val="24"/>
          <w:szCs w:val="20"/>
        </w:rPr>
      </w:pPr>
    </w:p>
    <w:p w14:paraId="1EC664BE" w14:textId="77777777" w:rsidR="00D300BB" w:rsidRPr="004520F6" w:rsidRDefault="00D300BB" w:rsidP="00F370C0">
      <w:pPr>
        <w:rPr>
          <w:sz w:val="24"/>
          <w:szCs w:val="20"/>
        </w:rPr>
      </w:pPr>
    </w:p>
    <w:p w14:paraId="3C139A46" w14:textId="77777777" w:rsidR="00752535" w:rsidRPr="004520F6" w:rsidRDefault="00B9454D" w:rsidP="00B9454D">
      <w:pPr>
        <w:pStyle w:val="ListParagraph"/>
        <w:numPr>
          <w:ilvl w:val="0"/>
          <w:numId w:val="4"/>
        </w:numPr>
        <w:rPr>
          <w:sz w:val="24"/>
          <w:szCs w:val="20"/>
        </w:rPr>
      </w:pPr>
      <w:r w:rsidRPr="004520F6">
        <w:rPr>
          <w:sz w:val="24"/>
          <w:szCs w:val="20"/>
        </w:rPr>
        <w:t xml:space="preserve">i) </w:t>
      </w:r>
      <w:r w:rsidR="00647E5C" w:rsidRPr="004520F6">
        <w:rPr>
          <w:sz w:val="24"/>
          <w:szCs w:val="20"/>
        </w:rPr>
        <w:t xml:space="preserve">Explain </w:t>
      </w:r>
      <w:r w:rsidR="00647E5C" w:rsidRPr="00A16B06">
        <w:rPr>
          <w:b/>
          <w:sz w:val="24"/>
          <w:szCs w:val="20"/>
        </w:rPr>
        <w:t>how</w:t>
      </w:r>
      <w:r w:rsidR="00647E5C" w:rsidRPr="004520F6">
        <w:rPr>
          <w:sz w:val="24"/>
          <w:szCs w:val="20"/>
        </w:rPr>
        <w:t xml:space="preserve"> a piano tuner can use a tuning fork and beats to tune a piano.</w:t>
      </w:r>
    </w:p>
    <w:p w14:paraId="571253AF" w14:textId="77777777" w:rsidR="00647E5C" w:rsidRPr="004520F6" w:rsidRDefault="00647E5C" w:rsidP="00F370C0">
      <w:pPr>
        <w:ind w:left="360"/>
        <w:rPr>
          <w:sz w:val="24"/>
          <w:szCs w:val="20"/>
        </w:rPr>
      </w:pPr>
    </w:p>
    <w:p w14:paraId="75213BC2" w14:textId="77777777" w:rsidR="00420916" w:rsidRPr="004520F6" w:rsidRDefault="00420916" w:rsidP="00F370C0">
      <w:pPr>
        <w:rPr>
          <w:sz w:val="24"/>
          <w:szCs w:val="20"/>
        </w:rPr>
      </w:pPr>
    </w:p>
    <w:p w14:paraId="16FE83DB" w14:textId="77777777" w:rsidR="00420916" w:rsidRPr="004520F6" w:rsidRDefault="00420916" w:rsidP="00F370C0">
      <w:pPr>
        <w:ind w:left="360"/>
        <w:rPr>
          <w:sz w:val="24"/>
          <w:szCs w:val="20"/>
        </w:rPr>
      </w:pPr>
    </w:p>
    <w:p w14:paraId="3D151E22" w14:textId="77777777" w:rsidR="00D300BB" w:rsidRPr="004520F6" w:rsidRDefault="00D300BB" w:rsidP="00F370C0">
      <w:pPr>
        <w:ind w:left="360"/>
        <w:rPr>
          <w:sz w:val="24"/>
          <w:szCs w:val="20"/>
        </w:rPr>
      </w:pPr>
    </w:p>
    <w:p w14:paraId="6E31D351" w14:textId="77777777" w:rsidR="00D300BB" w:rsidRPr="004520F6" w:rsidRDefault="00D300BB" w:rsidP="00F370C0">
      <w:pPr>
        <w:ind w:left="360"/>
        <w:rPr>
          <w:sz w:val="24"/>
          <w:szCs w:val="20"/>
        </w:rPr>
      </w:pPr>
    </w:p>
    <w:p w14:paraId="0884C9E2" w14:textId="77777777" w:rsidR="004520F6" w:rsidRPr="004520F6" w:rsidRDefault="004520F6" w:rsidP="00F370C0">
      <w:pPr>
        <w:ind w:left="1080"/>
        <w:rPr>
          <w:sz w:val="24"/>
          <w:szCs w:val="20"/>
        </w:rPr>
      </w:pPr>
    </w:p>
    <w:p w14:paraId="69419587" w14:textId="77777777" w:rsidR="004520F6" w:rsidRPr="004520F6" w:rsidRDefault="004520F6" w:rsidP="00F370C0">
      <w:pPr>
        <w:ind w:left="1080"/>
        <w:rPr>
          <w:sz w:val="24"/>
          <w:szCs w:val="20"/>
        </w:rPr>
      </w:pPr>
    </w:p>
    <w:p w14:paraId="14123F40" w14:textId="77777777" w:rsidR="004520F6" w:rsidRPr="004520F6" w:rsidRDefault="004520F6" w:rsidP="00F370C0">
      <w:pPr>
        <w:ind w:left="1080"/>
        <w:rPr>
          <w:sz w:val="24"/>
          <w:szCs w:val="20"/>
        </w:rPr>
      </w:pPr>
    </w:p>
    <w:p w14:paraId="1B11409C" w14:textId="77777777" w:rsidR="004520F6" w:rsidRPr="004520F6" w:rsidRDefault="004520F6" w:rsidP="00F370C0">
      <w:pPr>
        <w:ind w:left="1080"/>
        <w:rPr>
          <w:sz w:val="24"/>
          <w:szCs w:val="20"/>
        </w:rPr>
      </w:pPr>
    </w:p>
    <w:p w14:paraId="7FE869A6" w14:textId="07A3800F" w:rsidR="001A533F" w:rsidRPr="004520F6" w:rsidRDefault="00B9454D" w:rsidP="00F370C0">
      <w:pPr>
        <w:ind w:left="1080"/>
        <w:rPr>
          <w:sz w:val="24"/>
          <w:szCs w:val="20"/>
        </w:rPr>
      </w:pPr>
      <w:r w:rsidRPr="004520F6">
        <w:rPr>
          <w:sz w:val="24"/>
          <w:szCs w:val="20"/>
        </w:rPr>
        <w:t xml:space="preserve">ii) </w:t>
      </w:r>
      <w:r w:rsidR="00647E5C" w:rsidRPr="00A16B06">
        <w:rPr>
          <w:b/>
          <w:sz w:val="24"/>
          <w:szCs w:val="20"/>
        </w:rPr>
        <w:t>Can</w:t>
      </w:r>
      <w:r w:rsidR="00647E5C" w:rsidRPr="004520F6">
        <w:rPr>
          <w:sz w:val="24"/>
          <w:szCs w:val="20"/>
        </w:rPr>
        <w:t xml:space="preserve"> a piano tuner use a tuning fork and beats to tune a piano </w:t>
      </w:r>
      <w:r w:rsidR="00647E5C" w:rsidRPr="004520F6">
        <w:rPr>
          <w:b/>
          <w:sz w:val="24"/>
          <w:szCs w:val="20"/>
        </w:rPr>
        <w:t>exactly</w:t>
      </w:r>
      <w:r w:rsidR="00A16B06">
        <w:rPr>
          <w:sz w:val="24"/>
          <w:szCs w:val="20"/>
        </w:rPr>
        <w:t>?</w:t>
      </w:r>
    </w:p>
    <w:p w14:paraId="122A025D" w14:textId="77777777" w:rsidR="00647E5C" w:rsidRPr="004520F6" w:rsidRDefault="00647E5C" w:rsidP="00F370C0">
      <w:pPr>
        <w:ind w:left="1080"/>
        <w:rPr>
          <w:sz w:val="24"/>
          <w:szCs w:val="20"/>
        </w:rPr>
      </w:pPr>
    </w:p>
    <w:p w14:paraId="70A96367" w14:textId="77777777" w:rsidR="00420916" w:rsidRPr="004520F6" w:rsidRDefault="00420916" w:rsidP="00F370C0">
      <w:pPr>
        <w:rPr>
          <w:sz w:val="24"/>
          <w:szCs w:val="20"/>
        </w:rPr>
      </w:pPr>
    </w:p>
    <w:p w14:paraId="2D575A69" w14:textId="77777777" w:rsidR="00D300BB" w:rsidRPr="004520F6" w:rsidRDefault="00D300BB" w:rsidP="00F370C0">
      <w:pPr>
        <w:rPr>
          <w:sz w:val="24"/>
          <w:szCs w:val="20"/>
        </w:rPr>
      </w:pPr>
    </w:p>
    <w:p w14:paraId="0B342884" w14:textId="77777777" w:rsidR="00D300BB" w:rsidRPr="004520F6" w:rsidRDefault="00D300BB" w:rsidP="00F370C0">
      <w:pPr>
        <w:rPr>
          <w:sz w:val="24"/>
          <w:szCs w:val="20"/>
        </w:rPr>
      </w:pPr>
    </w:p>
    <w:p w14:paraId="6B031689" w14:textId="77777777" w:rsidR="00D300BB" w:rsidRPr="004520F6" w:rsidRDefault="00D300BB" w:rsidP="00F370C0">
      <w:pPr>
        <w:rPr>
          <w:sz w:val="24"/>
          <w:szCs w:val="20"/>
        </w:rPr>
      </w:pPr>
    </w:p>
    <w:p w14:paraId="708463A7" w14:textId="77777777" w:rsidR="004520F6" w:rsidRPr="004520F6" w:rsidRDefault="004520F6">
      <w:pPr>
        <w:rPr>
          <w:sz w:val="24"/>
          <w:szCs w:val="20"/>
        </w:rPr>
      </w:pPr>
      <w:r w:rsidRPr="004520F6">
        <w:rPr>
          <w:sz w:val="24"/>
          <w:szCs w:val="20"/>
        </w:rPr>
        <w:br w:type="page"/>
      </w:r>
    </w:p>
    <w:p w14:paraId="21EFEE70" w14:textId="77777777" w:rsidR="004520F6" w:rsidRDefault="004520F6" w:rsidP="00B9454D">
      <w:pPr>
        <w:numPr>
          <w:ilvl w:val="0"/>
          <w:numId w:val="4"/>
        </w:numPr>
        <w:rPr>
          <w:sz w:val="24"/>
          <w:szCs w:val="20"/>
        </w:rPr>
      </w:pPr>
      <w:r>
        <w:rPr>
          <w:sz w:val="24"/>
          <w:szCs w:val="20"/>
        </w:rPr>
        <w:lastRenderedPageBreak/>
        <w:t>(this is an old Scholarship question…)</w:t>
      </w:r>
    </w:p>
    <w:p w14:paraId="0C9B0067" w14:textId="77777777" w:rsidR="004520F6" w:rsidRDefault="004520F6" w:rsidP="004520F6">
      <w:pPr>
        <w:ind w:left="720"/>
        <w:rPr>
          <w:sz w:val="24"/>
          <w:szCs w:val="20"/>
        </w:rPr>
      </w:pPr>
    </w:p>
    <w:p w14:paraId="316B2E5C" w14:textId="77777777" w:rsidR="001A533F" w:rsidRPr="004520F6" w:rsidRDefault="009C0FB3" w:rsidP="00875AB0">
      <w:pPr>
        <w:ind w:left="1080"/>
        <w:rPr>
          <w:sz w:val="24"/>
          <w:szCs w:val="20"/>
        </w:rPr>
      </w:pPr>
      <w:r>
        <w:rPr>
          <w:noProof/>
          <w:sz w:val="24"/>
          <w:szCs w:val="20"/>
          <w:lang w:val="en-US" w:eastAsia="en-US"/>
        </w:rPr>
        <w:pict w14:anchorId="011EFBD5">
          <v:group id="_x0000_s1218" style="position:absolute;left:0;text-align:left;margin-left:36.3pt;margin-top:2.75pt;width:506.6pt;height:109.45pt;z-index:251658752" coordorigin="1293,13260" coordsize="10132,2189">
            <v:group id="_x0000_s1210" style="position:absolute;left:1769;top:13260;width:9656;height:2176" coordorigin="1769,13817" coordsize="9656,2176">
              <v:line id="_x0000_s1200" style="position:absolute" from="1769,15993" to="9793,15993" strokeweight="4.5pt"/>
              <v:oval id="_x0000_s1204" style="position:absolute;left:2245;top:14769;width:136;height:136"/>
              <v:oval id="_x0000_s1206" style="position:absolute;left:9181;top:13817;width:136;height:136"/>
              <v:shape id="_x0000_s1207" type="#_x0000_t202" style="position:absolute;left:1769;top:14089;width:2176;height:816" filled="f" stroked="f">
                <v:textbox>
                  <w:txbxContent>
                    <w:p w14:paraId="3C8B401E" w14:textId="77777777" w:rsidR="00CE2B6E" w:rsidRDefault="00CE2B6E">
                      <w:r>
                        <w:t>transmitter</w:t>
                      </w:r>
                    </w:p>
                  </w:txbxContent>
                </v:textbox>
              </v:shape>
              <v:shape id="_x0000_s1208" type="#_x0000_t202" style="position:absolute;left:9249;top:14089;width:2176;height:816" filled="f" stroked="f">
                <v:textbox>
                  <w:txbxContent>
                    <w:p w14:paraId="1CE747A4" w14:textId="77777777" w:rsidR="00CE2B6E" w:rsidRDefault="00CE2B6E">
                      <w:r>
                        <w:t>receiver</w:t>
                      </w:r>
                    </w:p>
                  </w:txbxContent>
                </v:textbox>
              </v:shape>
            </v:group>
            <v:group id="_x0000_s1217" style="position:absolute;left:1293;top:13545;width:7956;height:1904" coordorigin="1293,13464" coordsize="7956,1904">
              <v:shape id="_x0000_s1211" type="#_x0000_t202" style="position:absolute;left:1293;top:14416;width:612;height:476" stroked="f">
                <v:textbox>
                  <w:txbxContent>
                    <w:p w14:paraId="6EBFFFBB" w14:textId="77777777" w:rsidR="00CE2B6E" w:rsidRDefault="00CE2B6E">
                      <w:r>
                        <w:t>a</w:t>
                      </w:r>
                    </w:p>
                  </w:txbxContent>
                </v:textbox>
              </v:shape>
              <v:shape id="_x0000_s1212" type="#_x0000_t202" style="position:absolute;left:5101;top:14823;width:612;height:476" stroked="f">
                <v:textbox>
                  <w:txbxContent>
                    <w:p w14:paraId="048EF916" w14:textId="77777777" w:rsidR="00CE2B6E" w:rsidRDefault="00CE2B6E">
                      <w:r>
                        <w:t>b</w:t>
                      </w:r>
                    </w:p>
                  </w:txbxContent>
                </v:textbox>
              </v:shape>
              <v:shape id="_x0000_s1213" type="#_x0000_t202" style="position:absolute;left:8637;top:14280;width:612;height:476" stroked="f">
                <v:textbox>
                  <w:txbxContent>
                    <w:p w14:paraId="39E4857F" w14:textId="77777777" w:rsidR="00CE2B6E" w:rsidRDefault="00CE2B6E">
                      <w:r>
                        <w:t>c</w:t>
                      </w:r>
                    </w:p>
                  </w:txbxContent>
                </v:textbox>
              </v:shape>
              <v:line id="_x0000_s1214" style="position:absolute" from="2313,14348" to="2313,15368">
                <v:stroke dashstyle="1 1" startarrow="block" endarrow="block" endcap="round"/>
              </v:line>
              <v:line id="_x0000_s1215" style="position:absolute" from="9249,13464" to="9249,15300">
                <v:stroke dashstyle="1 1" startarrow="block" endarrow="block"/>
              </v:line>
              <v:line id="_x0000_s1216" style="position:absolute" from="2517,15232" to="8977,15232">
                <v:stroke dashstyle="1 1" startarrow="block" endarrow="block"/>
              </v:line>
            </v:group>
            <w10:wrap type="square"/>
          </v:group>
        </w:pict>
      </w:r>
    </w:p>
    <w:p w14:paraId="77DE4913" w14:textId="77777777" w:rsidR="001A533F" w:rsidRPr="004520F6" w:rsidRDefault="001A533F" w:rsidP="00875AB0">
      <w:pPr>
        <w:ind w:left="1080"/>
        <w:rPr>
          <w:sz w:val="24"/>
          <w:szCs w:val="20"/>
        </w:rPr>
      </w:pPr>
    </w:p>
    <w:p w14:paraId="25A64CF3" w14:textId="77777777" w:rsidR="001A533F" w:rsidRPr="004520F6" w:rsidRDefault="001A533F" w:rsidP="00875AB0">
      <w:pPr>
        <w:ind w:left="1080"/>
        <w:rPr>
          <w:sz w:val="24"/>
          <w:szCs w:val="20"/>
        </w:rPr>
      </w:pPr>
    </w:p>
    <w:p w14:paraId="77E2C13E" w14:textId="77777777" w:rsidR="001A533F" w:rsidRPr="004520F6" w:rsidRDefault="001A533F" w:rsidP="00875AB0">
      <w:pPr>
        <w:ind w:left="1080"/>
        <w:rPr>
          <w:sz w:val="24"/>
          <w:szCs w:val="20"/>
        </w:rPr>
      </w:pPr>
    </w:p>
    <w:p w14:paraId="511C65DA" w14:textId="77777777" w:rsidR="001A533F" w:rsidRPr="004520F6" w:rsidRDefault="001A533F" w:rsidP="001A533F">
      <w:pPr>
        <w:ind w:left="567" w:hanging="567"/>
        <w:rPr>
          <w:sz w:val="24"/>
          <w:szCs w:val="20"/>
        </w:rPr>
      </w:pPr>
    </w:p>
    <w:p w14:paraId="497C3FA0" w14:textId="77777777" w:rsidR="00982014" w:rsidRPr="004520F6" w:rsidRDefault="00982014" w:rsidP="00982014">
      <w:pPr>
        <w:rPr>
          <w:sz w:val="24"/>
          <w:szCs w:val="20"/>
        </w:rPr>
      </w:pPr>
    </w:p>
    <w:p w14:paraId="3EA1B863" w14:textId="77777777" w:rsidR="00982014" w:rsidRPr="004520F6" w:rsidRDefault="009C0FB3" w:rsidP="00982014">
      <w:pPr>
        <w:rPr>
          <w:sz w:val="24"/>
          <w:szCs w:val="20"/>
        </w:rPr>
      </w:pPr>
      <w:r>
        <w:rPr>
          <w:noProof/>
          <w:sz w:val="24"/>
          <w:szCs w:val="20"/>
          <w:lang w:val="en-US" w:eastAsia="en-US"/>
        </w:rPr>
        <w:pict w14:anchorId="1CAFDBA5">
          <v:shape id="_x0000_s1229" type="#_x0000_t202" style="position:absolute;margin-left:270.9pt;margin-top:4.75pt;width:74.8pt;height:23.8pt;z-index:251660800" wrapcoords="0 0 21600 0 21600 21600 0 21600 0 0" filled="f" stroked="f">
            <v:textbox>
              <w:txbxContent>
                <w:p w14:paraId="1806A445" w14:textId="77777777" w:rsidR="00CE2B6E" w:rsidRDefault="00CE2B6E" w:rsidP="000E5B6D">
                  <w:r>
                    <w:t>wall</w:t>
                  </w:r>
                </w:p>
              </w:txbxContent>
            </v:textbox>
            <w10:wrap type="tight"/>
          </v:shape>
        </w:pict>
      </w:r>
    </w:p>
    <w:p w14:paraId="5D2B90F2" w14:textId="77777777" w:rsidR="00982014" w:rsidRDefault="00982014" w:rsidP="00650ED2">
      <w:pPr>
        <w:rPr>
          <w:sz w:val="24"/>
          <w:szCs w:val="20"/>
        </w:rPr>
      </w:pPr>
    </w:p>
    <w:p w14:paraId="6B646BBA" w14:textId="77777777" w:rsidR="004520F6" w:rsidRDefault="004520F6" w:rsidP="00650ED2">
      <w:pPr>
        <w:rPr>
          <w:sz w:val="24"/>
          <w:szCs w:val="20"/>
        </w:rPr>
      </w:pPr>
    </w:p>
    <w:p w14:paraId="0685BA48" w14:textId="77777777" w:rsidR="004520F6" w:rsidRPr="004520F6" w:rsidRDefault="004520F6" w:rsidP="004520F6">
      <w:pPr>
        <w:ind w:firstLine="720"/>
        <w:rPr>
          <w:sz w:val="24"/>
          <w:szCs w:val="20"/>
        </w:rPr>
      </w:pPr>
      <w:r w:rsidRPr="004520F6">
        <w:rPr>
          <w:sz w:val="24"/>
          <w:szCs w:val="20"/>
        </w:rPr>
        <w:t xml:space="preserve">A transmitter emits microwaves. As the receiver moves up, the intensity varies. </w:t>
      </w:r>
    </w:p>
    <w:p w14:paraId="53480B6F" w14:textId="77777777" w:rsidR="004520F6" w:rsidRPr="004520F6" w:rsidRDefault="004520F6" w:rsidP="004520F6">
      <w:pPr>
        <w:pStyle w:val="ListParagraph"/>
        <w:numPr>
          <w:ilvl w:val="0"/>
          <w:numId w:val="10"/>
        </w:numPr>
        <w:rPr>
          <w:sz w:val="24"/>
          <w:szCs w:val="20"/>
        </w:rPr>
      </w:pPr>
      <w:r w:rsidRPr="004520F6">
        <w:rPr>
          <w:sz w:val="24"/>
          <w:szCs w:val="20"/>
        </w:rPr>
        <w:t>Explain why.</w:t>
      </w:r>
    </w:p>
    <w:p w14:paraId="0DEB92C5" w14:textId="77777777" w:rsidR="004520F6" w:rsidRDefault="004520F6" w:rsidP="004520F6">
      <w:pPr>
        <w:ind w:left="720"/>
        <w:rPr>
          <w:sz w:val="24"/>
          <w:szCs w:val="20"/>
        </w:rPr>
      </w:pPr>
    </w:p>
    <w:p w14:paraId="216A4332" w14:textId="77777777" w:rsidR="004520F6" w:rsidRDefault="004520F6" w:rsidP="004520F6">
      <w:pPr>
        <w:ind w:left="720"/>
        <w:rPr>
          <w:sz w:val="24"/>
          <w:szCs w:val="20"/>
        </w:rPr>
      </w:pPr>
    </w:p>
    <w:p w14:paraId="04A08E6A" w14:textId="77777777" w:rsidR="004520F6" w:rsidRDefault="004520F6" w:rsidP="004520F6">
      <w:pPr>
        <w:ind w:left="720"/>
        <w:rPr>
          <w:sz w:val="24"/>
          <w:szCs w:val="20"/>
        </w:rPr>
      </w:pPr>
    </w:p>
    <w:p w14:paraId="1E84234B" w14:textId="77777777" w:rsidR="004520F6" w:rsidRDefault="004520F6" w:rsidP="004520F6">
      <w:pPr>
        <w:ind w:left="720"/>
        <w:rPr>
          <w:sz w:val="24"/>
          <w:szCs w:val="20"/>
        </w:rPr>
      </w:pPr>
    </w:p>
    <w:p w14:paraId="68CAED5C" w14:textId="77777777" w:rsidR="004520F6" w:rsidRDefault="004520F6" w:rsidP="004520F6">
      <w:pPr>
        <w:ind w:left="720"/>
        <w:rPr>
          <w:sz w:val="24"/>
          <w:szCs w:val="20"/>
        </w:rPr>
      </w:pPr>
      <w:bookmarkStart w:id="0" w:name="_GoBack"/>
      <w:bookmarkEnd w:id="0"/>
    </w:p>
    <w:p w14:paraId="4C00C7A6" w14:textId="77777777" w:rsidR="004520F6" w:rsidRDefault="004520F6" w:rsidP="004520F6">
      <w:pPr>
        <w:ind w:left="720"/>
        <w:rPr>
          <w:sz w:val="24"/>
          <w:szCs w:val="20"/>
        </w:rPr>
      </w:pPr>
    </w:p>
    <w:p w14:paraId="54F8145A" w14:textId="77777777" w:rsidR="004520F6" w:rsidRDefault="004520F6" w:rsidP="004520F6">
      <w:pPr>
        <w:ind w:left="720"/>
        <w:rPr>
          <w:sz w:val="24"/>
          <w:szCs w:val="20"/>
        </w:rPr>
      </w:pPr>
    </w:p>
    <w:p w14:paraId="4C31B3DC" w14:textId="77777777" w:rsidR="004520F6" w:rsidRDefault="004520F6" w:rsidP="004520F6">
      <w:pPr>
        <w:ind w:left="720"/>
        <w:rPr>
          <w:sz w:val="24"/>
          <w:szCs w:val="20"/>
        </w:rPr>
      </w:pPr>
    </w:p>
    <w:p w14:paraId="29CDDFBB" w14:textId="77777777" w:rsidR="004520F6" w:rsidRDefault="004520F6" w:rsidP="004520F6">
      <w:pPr>
        <w:ind w:left="720"/>
        <w:rPr>
          <w:sz w:val="24"/>
          <w:szCs w:val="20"/>
        </w:rPr>
      </w:pPr>
    </w:p>
    <w:p w14:paraId="5A0CD67C" w14:textId="77777777" w:rsidR="004520F6" w:rsidRPr="004520F6" w:rsidRDefault="004520F6" w:rsidP="004520F6">
      <w:pPr>
        <w:pStyle w:val="ListParagraph"/>
        <w:numPr>
          <w:ilvl w:val="0"/>
          <w:numId w:val="10"/>
        </w:numPr>
        <w:rPr>
          <w:sz w:val="24"/>
          <w:szCs w:val="20"/>
        </w:rPr>
      </w:pPr>
      <w:r w:rsidRPr="004520F6">
        <w:rPr>
          <w:sz w:val="24"/>
          <w:szCs w:val="20"/>
        </w:rPr>
        <w:t xml:space="preserve">What is the relationship between a,b,c and </w:t>
      </w:r>
      <w:r w:rsidRPr="004520F6">
        <w:rPr>
          <w:rFonts w:ascii="Times New Roman" w:hAnsi="Times New Roman"/>
          <w:sz w:val="24"/>
          <w:szCs w:val="20"/>
        </w:rPr>
        <w:t>λ</w:t>
      </w:r>
      <w:r w:rsidRPr="004520F6">
        <w:rPr>
          <w:sz w:val="24"/>
          <w:szCs w:val="20"/>
        </w:rPr>
        <w:t xml:space="preserve"> if the receiver is at a maximum. (state any assumptions)</w:t>
      </w:r>
    </w:p>
    <w:p w14:paraId="398D2CD0" w14:textId="77777777" w:rsidR="00757525" w:rsidRDefault="00757525" w:rsidP="00650ED2">
      <w:pPr>
        <w:rPr>
          <w:sz w:val="24"/>
          <w:szCs w:val="20"/>
        </w:rPr>
        <w:sectPr w:rsidR="00757525" w:rsidSect="00936E1F">
          <w:pgSz w:w="11906" w:h="16838"/>
          <w:pgMar w:top="567" w:right="567" w:bottom="567" w:left="567" w:header="709" w:footer="709" w:gutter="0"/>
          <w:cols w:space="708"/>
          <w:docGrid w:linePitch="360"/>
        </w:sectPr>
      </w:pPr>
    </w:p>
    <w:p w14:paraId="77FCF243" w14:textId="77777777" w:rsidR="00757525" w:rsidRPr="008E59FD" w:rsidRDefault="00757525" w:rsidP="00757525">
      <w:pPr>
        <w:numPr>
          <w:ilvl w:val="0"/>
          <w:numId w:val="7"/>
        </w:numPr>
        <w:contextualSpacing/>
        <w:rPr>
          <w:szCs w:val="20"/>
        </w:rPr>
      </w:pPr>
      <w:r w:rsidRPr="008E59FD">
        <w:rPr>
          <w:szCs w:val="20"/>
        </w:rPr>
        <w:lastRenderedPageBreak/>
        <w:t xml:space="preserve">Using </w:t>
      </w:r>
      <w:r w:rsidRPr="008E59FD">
        <w:rPr>
          <w:position w:val="-24"/>
        </w:rPr>
        <w:object w:dxaOrig="1080" w:dyaOrig="620" w14:anchorId="218A04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31.55pt" o:ole="">
            <v:imagedata r:id="rId6" o:title=""/>
          </v:shape>
          <o:OLEObject Type="Embed" ProgID="Equation.DSMT4" ShapeID="_x0000_i1025" DrawAspect="Content" ObjectID="_1374054811" r:id="rId7"/>
        </w:object>
      </w:r>
      <w:r w:rsidRPr="008E59FD">
        <w:rPr>
          <w:szCs w:val="20"/>
        </w:rPr>
        <w:t>, the wavelength of the 1</w:t>
      </w:r>
      <w:r w:rsidRPr="008E59FD">
        <w:rPr>
          <w:szCs w:val="20"/>
          <w:vertAlign w:val="superscript"/>
        </w:rPr>
        <w:t>st</w:t>
      </w:r>
      <w:r w:rsidRPr="008E59FD">
        <w:rPr>
          <w:szCs w:val="20"/>
        </w:rPr>
        <w:t xml:space="preserve"> loud will be 0.08m, giving a frequency of 4250 Hz</w:t>
      </w:r>
    </w:p>
    <w:p w14:paraId="3DE6F837" w14:textId="77777777" w:rsidR="00757525" w:rsidRPr="008E59FD" w:rsidRDefault="00757525" w:rsidP="00757525">
      <w:pPr>
        <w:ind w:firstLine="360"/>
        <w:rPr>
          <w:szCs w:val="20"/>
        </w:rPr>
      </w:pPr>
      <w:r w:rsidRPr="008E59FD">
        <w:rPr>
          <w:szCs w:val="20"/>
        </w:rPr>
        <w:t>The next will be for n=2,    8500Hz, then 12 750Hz and 17 000Hz.</w:t>
      </w:r>
    </w:p>
    <w:p w14:paraId="60CD23D4" w14:textId="77777777" w:rsidR="00757525" w:rsidRPr="008E59FD" w:rsidRDefault="00757525" w:rsidP="00757525">
      <w:pPr>
        <w:rPr>
          <w:szCs w:val="20"/>
        </w:rPr>
      </w:pPr>
    </w:p>
    <w:p w14:paraId="38E471A7" w14:textId="77777777" w:rsidR="00757525" w:rsidRPr="008E59FD" w:rsidRDefault="009C0FB3" w:rsidP="00757525">
      <w:pPr>
        <w:numPr>
          <w:ilvl w:val="0"/>
          <w:numId w:val="7"/>
        </w:numPr>
        <w:contextualSpacing/>
        <w:rPr>
          <w:szCs w:val="20"/>
        </w:rPr>
      </w:pPr>
      <w:r>
        <w:rPr>
          <w:noProof/>
          <w:lang w:val="en-US" w:eastAsia="en-US"/>
        </w:rPr>
        <w:pict w14:anchorId="46D90435">
          <v:group id="Group 165" o:spid="_x0000_s1259" style="position:absolute;left:0;text-align:left;margin-left:32.9pt;margin-top:6.15pt;width:421.6pt;height:166.6pt;z-index:251662848" coordorigin="1225,8717" coordsize="8432,333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">
            <v:line id="Line 166" o:spid="_x0000_s1260" style="position:absolute;visibility:visible;mso-wrap-style:square" from="1225,8853" to="1225,93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ocYsAAAADbAAAADwAAAGRycy9kb3ducmV2LnhtbERPTWsCMRC9F/ofwgi9FM1qQcpqFClb&#10;aOlJ10tvw2bcLG4mSzLq9t83B8Hj432vt6Pv1ZVi6gIbmM8KUMRNsB23Bo715/QdVBJki31gMvBH&#10;Cbab56c1ljbceE/Xg7Qqh3Aq0YATGUqtU+PIY5qFgThzpxA9Soax1TbiLYf7Xi+KYqk9dpwbHA70&#10;4ag5Hy7egJxf3bwau/qnKqQKdfxenC6/xrxMxt0KlNAoD/Hd/WUNvOX1+Uv+AXrzD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P6HGLAAAAA2wAAAA8AAAAAAAAAAAAAAAAA&#10;oQIAAGRycy9kb3ducmV2LnhtbFBLBQYAAAAABAAEAPkAAACOAwAAAAA=&#10;" strokecolor="blue" strokeweight="2.25pt"/>
            <v:line id="Line 167" o:spid="_x0000_s1261" style="position:absolute;visibility:visible;mso-wrap-style:square" from="1225,9397" to="1225,98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La5+cQAAADbAAAADwAAAGRycy9kb3ducmV2LnhtbESPwWrDMBBE74X+g9hCL6WRnUIJTpQQ&#10;ggMtPTXOpbfF2lgm1spIm8T9+6pQ6HGYmTfMajP5QV0ppj6wgXJWgCJug+25M3Bs9s8LUEmQLQ6B&#10;ycA3Jdis7+9WWNlw40+6HqRTGcKpQgNOZKy0Tq0jj2kWRuLsnUL0KFnGTtuItwz3g54Xxav22HNe&#10;cDjSzlF7Ply8ATk/ubKe+uajLqQOTXyfny5fxjw+TNslKKFJ/sN/7Tdr4KWE3y/5B+j1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Mtrn5xAAAANsAAAAPAAAAAAAAAAAA&#10;AAAAAKECAABkcnMvZG93bnJldi54bWxQSwUGAAAAAAQABAD5AAAAkgMAAAAA&#10;" strokecolor="blue" strokeweight="2.25pt"/>
            <v:line id="Line 168" o:spid="_x0000_s1262" style="position:absolute;visibility:visible;mso-wrap-style:square" from="1225,9941" to="1225,104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Tl+t8QAAADbAAAADwAAAGRycy9kb3ducmV2LnhtbESPQWsCMRSE7wX/Q3hCL6Vm9SB1axSR&#10;LbT0VNeLt8fmuVncvCzJU7f/vikUehxm5htmvR19r24UUxfYwHxWgCJugu24NXCs355fQCVBttgH&#10;JgPflGC7mTyssbThzl90O0irMoRTiQacyFBqnRpHHtMsDMTZO4foUbKMrbYR7xnue70oiqX22HFe&#10;cDjQ3lFzOVy9Abk8uXk1dvVnVUgV6vixOF9PxjxOx90rKKFR/sN/7XdrYLWE3y/5B+jN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lOX63xAAAANsAAAAPAAAAAAAAAAAA&#10;AAAAAKECAABkcnMvZG93bnJldi54bWxQSwUGAAAAAAQABAD5AAAAkgMAAAAA&#10;" strokecolor="blue" strokeweight="2.25pt"/>
            <v:line id="Line 169" o:spid="_x0000_s1263" style="position:absolute;visibility:visible;mso-wrap-style:square" from="1293,9397" to="3809,939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0iRsMAAADbAAAADwAAAGRycy9kb3ducmV2LnhtbESP0WoCMRRE3wv9h3ALvpSaKKLt1igi&#10;CPqgou0HXDbXzeLmZkniuv37Rij0cZiZM8x82btGdBRi7VnDaKhAEJfe1Fxp+P7avL2DiAnZYOOZ&#10;NPxQhOXi+WmOhfF3PlF3TpXIEI4FarAptYWUsbTkMA59S5y9iw8OU5ahkibgPcNdI8dKTaXDmvOC&#10;xZbWlsrr+eY0vO52s/6yvwZrD+NtO+mUmhyV1oOXfvUJIlGf/sN/7a3R8DGDx5f8A+TiF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P9IkbDAAAA2wAAAA8AAAAAAAAAAAAA&#10;AAAAoQIAAGRycy9kb3ducmV2LnhtbFBLBQYAAAAABAAEAPkAAACRAwAAAAA=&#10;" strokecolor="blue">
              <v:stroke dashstyle="1 1"/>
            </v:line>
            <v:line id="Line 170" o:spid="_x0000_s1264" style="position:absolute;visibility:visible;mso-wrap-style:square" from="1225,9941" to="3741,994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mK2NMAAAADbAAAADwAAAGRycy9kb3ducmV2LnhtbERPzWoCMRC+F3yHMEIvRZOKVF2NIgVB&#10;D22p+gDDZtwsbiZLEtft25uD0OPH97/a9K4RHYVYe9bwPlYgiEtvaq40nE+70RxETMgGG8+k4Y8i&#10;bNaDlxUWxt/5l7pjqkQO4VigBptSW0gZS0sO49i3xJm7+OAwZRgqaQLec7hr5ESpD+mw5txgsaVP&#10;S+X1eHMa3g6HWX/5ugZrvyf7dtopNf1RWr8O++0SRKI+/Yuf7r3RsMhj85f8A+T6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EJitjTAAAAA2wAAAA8AAAAAAAAAAAAAAAAA&#10;oQIAAGRycy9kb3ducmV2LnhtbFBLBQYAAAAABAAEAPkAAACOAwAAAAA=&#10;" strokecolor="blue">
              <v:stroke dashstyle="1 1"/>
            </v:line>
            <v:line id="Line 171" o:spid="_x0000_s1265" style="position:absolute;visibility:visible;mso-wrap-style:square" from="1293,9397" to="3741,104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X15NMMAAADbAAAADwAAAGRycy9kb3ducmV2LnhtbESPzWrDMBCE74G+g9hAb4mcUErsRjYh&#10;0B8KhdjpAyzWxjaxVkZSbOftq0Khx2FmvmH2xWx6MZLznWUFm3UCgri2uuNGwff5dbUD4QOyxt4y&#10;KbiThyJ/WOwx03biksYqNCJC2GeooA1hyKT0dUsG/doOxNG7WGcwROkaqR1OEW56uU2SZ2mw47jQ&#10;4kDHluprdTMKJvt++Hpyzan8rPRcvo33MPBRqcflfHgBEWgO/+G/9odWkKbw+yX+AJn/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V9eTTDAAAA2wAAAA8AAAAAAAAAAAAA&#10;AAAAoQIAAGRycy9kb3ducmV2LnhtbFBLBQYAAAAABAAEAPkAAACRAwAAAAA=&#10;" strokecolor="blue">
              <v:stroke endarrow="block"/>
            </v:line>
            <v:line id="Line 172" o:spid="_x0000_s1266" style="position:absolute;visibility:visible;mso-wrap-style:square" from="1225,9873" to="3673,1089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1DCLcQAAADcAAAADwAAAGRycy9kb3ducmV2LnhtbESP3WrDMAyF7wd9B6PC7lanY4yR1i2l&#10;0B8KgyXbA4hYTUJjOdhekr59dTHYncQ5OufTeju5Tg0UYuvZwHKRgSKuvG25NvDzfXj5ABUTssXO&#10;Mxm4U4TtZva0xtz6kQsaylQrCeGYo4EmpT7XOlYNOYwL3xOLdvXBYZI11NoGHCXcdfo1y961w5al&#10;ocGe9g1Vt/LXGRj9aff5Fuqv4lLaqTgO99Tz3pjn+bRbgUo0pX/z3/XZCn4m+PKMTKA3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UMItxAAAANwAAAAPAAAAAAAAAAAA&#10;AAAAAKECAABkcnMvZG93bnJldi54bWxQSwUGAAAAAAQABAD5AAAAkgMAAAAA&#10;" strokecolor="blue">
              <v:stroke endarrow="block"/>
            </v:line>
            <v:line id="Line 173" o:spid="_x0000_s1267" style="position:absolute;flip:x;visibility:visible;mso-wrap-style:square" from="1225,9465" to="1429,98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Vs8pcAAAADcAAAADwAAAGRycy9kb3ducmV2LnhtbERPTYvCMBC9L/gfwizsbU31UKQaRRdE&#10;6c2ueh6a2bZsM6lJtO2/3wjC3ubxPme1GUwrHuR8Y1nBbJqAIC6tbrhScP7efy5A+ICssbVMCkby&#10;sFlP3laYadvziR5FqEQMYZ+hgjqELpPSlzUZ9FPbEUfuxzqDIUJXSe2wj+GmlfMkSaXBhmNDjR19&#10;1VT+FnejID0jt7fdcbS5v5SD87m+HnKlPt6H7RJEoCH8i1/uo47zkxk8n4kXyPU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lbPKXAAAAA3AAAAA8AAAAAAAAAAAAAAAAA&#10;oQIAAGRycy9kb3ducmV2LnhtbFBLBQYAAAAABAAEAPkAAACOAwAAAAA=&#10;" strokecolor="blue">
              <v:stroke dashstyle="1 1"/>
            </v:line>
            <v:line id="Line 174" o:spid="_x0000_s1268" style="position:absolute;visibility:visible;mso-wrap-style:square" from="6665,8717" to="6665,919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SzTwMEAAADcAAAADwAAAGRycy9kb3ducmV2LnhtbERPTUsDMRC9C/6HMAUvYpPuQWRtWqSs&#10;oHiy24u3YTPdLN1MlmTarv/eCIK3ebzPWW/nMKoLpTxEtrBaGlDEXXQD9xYO7evDE6gsyA7HyGTh&#10;mzJsN7c3a6xdvPInXfbSqxLCuUYLXmSqtc6dp4B5GSfiwh1jCigFpl67hNcSHkZdGfOoAw5cGjxO&#10;tPPUnfbnYEFO937VzEP70RhpYpveq+P5y9q7xfzyDEpoln/xn/vNlfmmgt9nygV68w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pLNPAwQAAANwAAAAPAAAAAAAAAAAAAAAA&#10;AKECAABkcnMvZG93bnJldi54bWxQSwUGAAAAAAQABAD5AAAAjwMAAAAA&#10;" strokecolor="blue" strokeweight="2.25pt"/>
            <v:line id="Line 175" o:spid="_x0000_s1269" style="position:absolute;visibility:visible;mso-wrap-style:square" from="6665,9261" to="6665,973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mB2W8IAAADcAAAADwAAAGRycy9kb3ducmV2LnhtbERPTUsDMRC9C/6HMEIvYpNWkLI2LSIr&#10;VDzZ7cXbsJlulm4mSzJt139vBMHbPN7nrLdTGNSFUu4jW1jMDSjiNrqeOwuH5u1hBSoLssMhMln4&#10;pgzbze3NGisXr/xJl710qoRwrtCCFxkrrXPrKWCex5G4cMeYAkqBqdMu4bWEh0EvjXnSAXsuDR5H&#10;evXUnvbnYEFO935RT33zURupY5Pel8fzl7Wzu+nlGZTQJP/iP/fOlfnmEX6fKRfozQ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mB2W8IAAADcAAAADwAAAAAAAAAAAAAA&#10;AAChAgAAZHJzL2Rvd25yZXYueG1sUEsFBgAAAAAEAAQA+QAAAJADAAAAAA==&#10;" strokecolor="blue" strokeweight="2.25pt"/>
            <v:line id="Line 176" o:spid="_x0000_s1270" style="position:absolute;visibility:visible;mso-wrap-style:square" from="6665,9805" to="6665,102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sVLtMIAAADcAAAADwAAAGRycy9kb3ducmV2LnhtbERPTUsDMRC9C/6HMEIvYpMWlLI2LSIr&#10;VDzZ7cXbsJlulm4mSzJt139vBMHbPN7nrLdTGNSFUu4jW1jMDSjiNrqeOwuH5u1hBSoLssMhMln4&#10;pgzbze3NGisXr/xJl710qoRwrtCCFxkrrXPrKWCex5G4cMeYAkqBqdMu4bWEh0EvjXnSAXsuDR5H&#10;evXUnvbnYEFO935RT33zURupY5Pel8fzl7Wzu+nlGZTQJP/iP/fOlfnmEX6fKRfozQ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psVLtMIAAADcAAAADwAAAAAAAAAAAAAA&#10;AAChAgAAZHJzL2Rvd25yZXYueG1sUEsFBgAAAAAEAAQA+QAAAJADAAAAAA==&#10;" strokecolor="blue" strokeweight="2.25pt"/>
            <v:line id="Line 177" o:spid="_x0000_s1271" style="position:absolute;visibility:visible;mso-wrap-style:square" from="6733,9261" to="9249,92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LWLdcUAAADcAAAADwAAAGRycy9kb3ducmV2LnhtbESPQWsCMRCF74X+hzAFL0WTitSyGqUU&#10;BD20Re0PGDbjZnEzWZJ03f77zqHQ2wzvzXvfrLdj6NRAKbeRLTzNDCjiOrqWGwtf5930BVQuyA67&#10;yGThhzJsN/d3a6xcvPGRhlNplIRwrtCCL6WvtM61p4B5Fnti0S4xBSyypka7hDcJD52eG/OsA7Ys&#10;DR57evNUX0/fwcLj4bAcL+/X5P3HfN8vBmMWn8baycP4ugJVaCz/5r/rvRN8I7TyjEygN7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LWLdcUAAADcAAAADwAAAAAAAAAA&#10;AAAAAAChAgAAZHJzL2Rvd25yZXYueG1sUEsFBgAAAAAEAAQA+QAAAJMDAAAAAA==&#10;" strokecolor="blue">
              <v:stroke dashstyle="1 1"/>
            </v:line>
            <v:line id="Line 178" o:spid="_x0000_s1272" style="position:absolute;visibility:visible;mso-wrap-style:square" from="6665,9805" to="9181,98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ku7sIAAADcAAAADwAAAGRycy9kb3ducmV2LnhtbERPzWoCMRC+F3yHMIKXUhNFqt0aRQqC&#10;HlpR+wDDZtwsbiZLkq7r25tCobf5+H5nue5dIzoKsfasYTJWIIhLb2quNHyfty8LEDEhG2w8k4Y7&#10;RVivBk9LLIy/8ZG6U6pEDuFYoAabUltIGUtLDuPYt8SZu/jgMGUYKmkC3nK4a+RUqVfpsObcYLGl&#10;D0vl9fTjNDzv9/P+8nkN1n5Nd+2sU2p2UFqPhv3mHUSiPv2L/9w7k+erN/h9Jl8gVw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p/ku7sIAAADcAAAADwAAAAAAAAAAAAAA&#10;AAChAgAAZHJzL2Rvd25yZXYueG1sUEsFBgAAAAAEAAQA+QAAAJADAAAAAA==&#10;" strokecolor="blue">
              <v:stroke dashstyle="1 1"/>
            </v:line>
            <v:line id="Line 179" o:spid="_x0000_s1273" style="position:absolute;visibility:visible;mso-wrap-style:square" from="6733,9261" to="9181,102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olU8MQAAADcAAAADwAAAGRycy9kb3ducmV2LnhtbESP3WrDMAyF7wt9B6NC7xqno4yR1S2l&#10;sB8KgyXdA4hYS8JiOdhekr59dTHYncQ5OufT/ji7Xo0UYufZwDbLQRHX3nbcGPi6vmyeQMWEbLH3&#10;TAZuFOF4WC72WFg/cUljlRolIRwLNNCmNBRax7olhzHzA7Fo3z44TLKGRtuAk4S7Xj/k+aN22LE0&#10;tDjQuaX6p/p1Bib/dvrYheazvFR2Ll/HWxr4bMx6NZ+eQSWa07/57/rdCv5W8OUZmUAf7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iVTwxAAAANwAAAAPAAAAAAAAAAAA&#10;AAAAAKECAABkcnMvZG93bnJldi54bWxQSwUGAAAAAAQABAD5AAAAkgMAAAAA&#10;" strokecolor="blue">
              <v:stroke endarrow="block"/>
            </v:line>
            <v:line id="Line 180" o:spid="_x0000_s1274" style="position:absolute;visibility:visible;mso-wrap-style:square" from="6665,9737" to="9113,107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Xxa8EAAADcAAAADwAAAGRycy9kb3ducmV2LnhtbERP3WrCMBS+F/YO4Qi7s2llDKlGEWFu&#10;DAa2+gCH5tgWm5OSZG19+2UgeHc+vt+z2U2mEwM531pWkCUpCOLK6pZrBZfzx2IFwgdkjZ1lUnAn&#10;D7vty2yDubYjFzSUoRYxhH2OCpoQ+lxKXzVk0Ce2J47c1TqDIUJXS+1wjOGmk8s0fZcGW44NDfZ0&#10;aKi6lb9GwWg/9z9vrj4V36WeiuNwDz0flHqdT/s1iEBTeIof7i8d52cZ/D8TL5DbP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BxfFrwQAAANwAAAAPAAAAAAAAAAAAAAAA&#10;AKECAABkcnMvZG93bnJldi54bWxQSwUGAAAAAAQABAD5AAAAjwMAAAAA&#10;" strokecolor="blue">
              <v:stroke endarrow="block"/>
            </v:line>
            <v:line id="Line 181" o:spid="_x0000_s1275" style="position:absolute;flip:x;visibility:visible;mso-wrap-style:square" from="6665,9329" to="6869,973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FA0D8AAAADcAAAADwAAAGRycy9kb3ducmV2LnhtbERPTYvCMBC9L/gfwgh7W1M9iHSN4i7I&#10;Sm/W6nloZttiM6lJ1rb/fiMI3ubxPme9HUwr7uR8Y1nBfJaAIC6tbrhSUJz2HysQPiBrbC2TgpE8&#10;bDeTtzWm2vZ8pHseKhFD2KeooA6hS6X0ZU0G/cx2xJH7tc5giNBVUjvsY7hp5SJJltJgw7Ghxo6+&#10;ayqv+Z9RsCyQ29vXYbSZP5eD85m+/GRKvU+H3SeIQEN4iZ/ug47z5wt4PBMvkJt/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HxQNA/AAAAA3AAAAA8AAAAAAAAAAAAAAAAA&#10;oQIAAGRycy9kb3ducmV2LnhtbFBLBQYAAAAABAAEAPkAAACOAwAAAAA=&#10;" strokecolor="blue">
              <v:stroke dashstyle="1 1"/>
            </v:line>
            <v:line id="Line 182" o:spid="_x0000_s1276" style="position:absolute;visibility:visible;mso-wrap-style:square" from="6665,9805" to="6665,102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7nghsIAAADcAAAADwAAAGRycy9kb3ducmV2LnhtbERPTUvDQBC9C/6HZQQvYjepICXttpSS&#10;guLJphdvQ3aaDc3Oht1pG/+9Kwje5vE+Z7WZ/KCuFFMf2EA5K0ARt8H23Bk4NvvnBagkyBaHwGTg&#10;mxJs1vd3K6xsuPEnXQ/SqRzCqUIDTmSstE6tI49pFkbizJ1C9CgZxk7biLcc7gc9L4pX7bHn3OBw&#10;pJ2j9ny4eANyfnJlPfXNR11IHZr4Pj9dvox5fJi2S1BCk/yL/9xvNs8vX+D3mXyBXv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7nghsIAAADcAAAADwAAAAAAAAAAAAAA&#10;AAChAgAAZHJzL2Rvd25yZXYueG1sUEsFBgAAAAAEAAQA+QAAAJADAAAAAA==&#10;" strokecolor="blue" strokeweight="2.25pt"/>
            <v:line id="Line 183" o:spid="_x0000_s1277" style="position:absolute;visibility:visible;mso-wrap-style:square" from="6665,10349" to="6665,1082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FB48sIAAADcAAAADwAAAGRycy9kb3ducmV2LnhtbERPTUvDQBC9C/6HZQQvYjcpIiXttpSS&#10;guLJphdvQ3aaDc3Oht1pG/+9Kwje5vE+Z7WZ/KCuFFMf2EA5K0ARt8H23Bk4NvvnBagkyBaHwGTg&#10;mxJs1vd3K6xsuPEnXQ/SqRzCqUIDTmSstE6tI49pFkbizJ1C9CgZxk7biLcc7gc9L4pX7bHn3OBw&#10;pJ2j9ny4eANyfnJlPfXNR11IHZr4Pj9dvox5fJi2S1BCk/yL/9xvNs8vX+D3mXyBXv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FB48sIAAADcAAAADwAAAAAAAAAAAAAA&#10;AAChAgAAZHJzL2Rvd25yZXYueG1sUEsFBgAAAAAEAAQA+QAAAJADAAAAAA==&#10;" strokecolor="blue" strokeweight="2.25pt"/>
            <v:line id="Line 184" o:spid="_x0000_s1278" style="position:absolute;visibility:visible;mso-wrap-style:square" from="6665,10893" to="6665,11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xzdacIAAADcAAAADwAAAGRycy9kb3ducmV2LnhtbERPTUvDQBC9C/6HZQQvYjcpKCXttpSS&#10;guLJphdvQ3aaDc3Oht1pG/+9Kwje5vE+Z7WZ/KCuFFMf2EA5K0ARt8H23Bk4NvvnBagkyBaHwGTg&#10;mxJs1vd3K6xsuPEnXQ/SqRzCqUIDTmSstE6tI49pFkbizJ1C9CgZxk7biLcc7gc9L4pX7bHn3OBw&#10;pJ2j9ny4eANyfnJlPfXNR11IHZr4Pj9dvox5fJi2S1BCk/yL/9xvNs8vX+D3mXyBXv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xzdacIAAADcAAAADwAAAAAAAAAAAAAA&#10;AAChAgAAZHJzL2Rvd25yZXYueG1sUEsFBgAAAAAEAAQA+QAAAJADAAAAAA==&#10;" strokecolor="blue" strokeweight="2.25pt"/>
            <v:line id="Line 185" o:spid="_x0000_s1279" style="position:absolute;visibility:visible;mso-wrap-style:square" from="6733,10349" to="9249,103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78sQcEAAADcAAAADwAAAGRycy9kb3ducmV2LnhtbERPzWoCMRC+F3yHMIKXookiVlajSEHQ&#10;Qy1VH2DYjJvFzWRJ0nX79k1B6G0+vt9Zb3vXiI5CrD1rmE4UCOLSm5orDdfLfrwEEROywcYzafih&#10;CNvN4GWNhfEP/qLunCqRQzgWqMGm1BZSxtKSwzjxLXHmbj44TBmGSpqAjxzuGjlTaiEd1pwbLLb0&#10;bqm8n7+dhtfj8a2/fdyDtafZoZ13Ss0/ldajYb9bgUjUp3/x030wef50AX/P5Avk5h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TvyxBwQAAANwAAAAPAAAAAAAAAAAAAAAA&#10;AKECAABkcnMvZG93bnJldi54bWxQSwUGAAAAAAQABAD5AAAAjwMAAAAA&#10;" strokecolor="blue">
              <v:stroke dashstyle="1 1"/>
            </v:line>
            <v:line id="Line 186" o:spid="_x0000_s1280" style="position:absolute;visibility:visible;mso-wrap-style:square" from="6665,10893" to="9181,1089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POJ2sEAAADcAAAADwAAAGRycy9kb3ducmV2LnhtbERPzWoCMRC+F3yHMIKXookiVVajiFDQ&#10;gy21PsCwGTeLm8mSpOv69qZQ6G0+vt9Zb3vXiI5CrD1rmE4UCOLSm5orDZfv9/ESREzIBhvPpOFB&#10;EbabwcsaC+Pv/EXdOVUih3AsUINNqS2kjKUlh3HiW+LMXX1wmDIMlTQB7zncNXKm1Jt0WHNusNjS&#10;3lJ5O/84Da/H46K/nm7B2o/ZoZ13Ss0/ldajYb9bgUjUp3/xn/tg8vzpAn6fyRfIzR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884nawQAAANwAAAAPAAAAAAAAAAAAAAAA&#10;AKECAABkcnMvZG93bnJldi54bWxQSwUGAAAAAAQABAD5AAAAjwMAAAAA&#10;" strokecolor="blue">
              <v:stroke dashstyle="1 1"/>
            </v:line>
            <v:line id="Line 187" o:spid="_x0000_s1281" style="position:absolute;visibility:visible;mso-wrap-style:square" from="6733,10349" to="9181,11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P9Y9sQAAADcAAAADwAAAGRycy9kb3ducmV2LnhtbESP3WrDMAyF7wt9B6NC7xqno4yR1S2l&#10;sB8KgyXdA4hYS8JiOdhekr59dTHYncQ5OufT/ji7Xo0UYufZwDbLQRHX3nbcGPi6vmyeQMWEbLH3&#10;TAZuFOF4WC72WFg/cUljlRolIRwLNNCmNBRax7olhzHzA7Fo3z44TLKGRtuAk4S7Xj/k+aN22LE0&#10;tDjQuaX6p/p1Bib/dvrYheazvFR2Ll/HWxr4bMx6NZ+eQSWa07/57/rdCv5WaOUZmUAf7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Q/1j2xAAAANwAAAAPAAAAAAAAAAAA&#10;AAAAAKECAABkcnMvZG93bnJldi54bWxQSwUGAAAAAAQABAD5AAAAkgMAAAAA&#10;" strokecolor="blue">
              <v:stroke endarrow="block"/>
            </v:line>
            <v:line id="Line 188" o:spid="_x0000_s1282" style="position:absolute;visibility:visible;mso-wrap-style:square" from="6665,10825" to="9113,11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7P9bcIAAADcAAAADwAAAGRycy9kb3ducmV2LnhtbERPS2rDMBDdB3IHMYXuEtmllMSNYkIg&#10;HwqF2MkBBmtqm1ojI6m2c/uoUOhuHu87m3wynRjI+daygnSZgCCurG65VnC7HhYrED4ga+wsk4I7&#10;eci389kGM21HLmgoQy1iCPsMFTQh9JmUvmrIoF/anjhyX9YZDBG6WmqHYww3nXxJkjdpsOXY0GBP&#10;+4aq7/LHKBjtaff56upL8VHqqTgO99DzXqnnp2n3DiLQFP7Ff+6zjvPTNfw+Ey+Q2w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7P9bcIAAADcAAAADwAAAAAAAAAAAAAA&#10;AAChAgAAZHJzL2Rvd25yZXYueG1sUEsFBgAAAAAEAAQA+QAAAJADAAAAAA==&#10;" strokecolor="blue">
              <v:stroke endarrow="block"/>
            </v:line>
            <v:line id="Line 189" o:spid="_x0000_s1283" style="position:absolute;flip:x;visibility:visible;mso-wrap-style:square" from="6665,10417" to="6869,1082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aLFXsMAAADcAAAADwAAAGRycy9kb3ducmV2LnhtbESPQWvDMAyF74X9B6NBb42zHkLJ4pZt&#10;MFZya9ftLGItCYvlzHbT9N9Xh8JuEu/pvU/VbnaDmijE3rOBpywHRdx423Nr4PT5vtqAignZ4uCZ&#10;DFwpwm77sKiwtP7CB5qOqVUSwrFEA11KY6l1bDpyGDM/Eov244PDJGtotQ14kXA36HWeF9phz9LQ&#10;4UhvHTW/x7MzUJyQh7/X/dXX8auZQ6zt90dtzPJxfnkGlWhO/+b79d4K/lrw5RmZQG9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2ixV7DAAAA3AAAAA8AAAAAAAAAAAAA&#10;AAAAoQIAAGRycy9kb3ducmV2LnhtbFBLBQYAAAAABAAEAPkAAACRAwAAAAA=&#10;" strokecolor="blue">
              <v:stroke dashstyle="1 1"/>
            </v:line>
            <v:line id="Line 190" o:spid="_x0000_s1284" style="position:absolute;flip:x;visibility:visible;mso-wrap-style:square" from="6733,9873" to="6937,102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u5gxcAAAADcAAAADwAAAGRycy9kb3ducmV2LnhtbERPTYvCMBC9L/gfwgh7W1M9iHSN4i7I&#10;Sm/W6nloZttiM6lJ1rb/fiMI3ubxPme9HUwr7uR8Y1nBfJaAIC6tbrhSUJz2HysQPiBrbC2TgpE8&#10;bDeTtzWm2vZ8pHseKhFD2KeooA6hS6X0ZU0G/cx2xJH7tc5giNBVUjvsY7hp5SJJltJgw7Ghxo6+&#10;ayqv+Z9RsCyQ29vXYbSZP5eD85m+/GRKvU+H3SeIQEN4iZ/ug47zF3N4PBMvkJt/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ELuYMXAAAAA3AAAAA8AAAAAAAAAAAAAAAAA&#10;oQIAAGRycy9kb3ducmV2LnhtbFBLBQYAAAAABAAEAPkAAACOAwAAAAA=&#10;" strokecolor="blue">
              <v:stroke dashstyle="1 1"/>
            </v:line>
            <v:shape id="Text Box 191" o:spid="_x0000_s1285" type="#_x0000_t202" style="position:absolute;left:3741;top:10077;width:476;height:5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24+dwwAA&#10;ANwAAAAPAAAAZHJzL2Rvd25yZXYueG1sRE9Na8JAEL0X/A/LCN7qpiuUEN2IFAV7aEFbRG+T7JgE&#10;s7Mhu9X037uFgrd5vM9ZLAfbiiv1vnGs4WWagCAunWm40vD9tXlOQfiAbLB1TBp+ycMyHz0tMDPu&#10;xju67kMlYgj7DDXUIXSZlL6syaKfuo44cmfXWwwR9pU0Pd5iuG2lSpJXabHh2FBjR281lZf9j9Vw&#10;OH0WJ9epVqXF4f3o0/Xs47jWejIeVnMQgYbwEP+7tybOVwr+nokXyPw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s24+dwwAAANwAAAAPAAAAAAAAAAAAAAAAAJcCAABkcnMvZG93&#10;bnJldi54bWxQSwUGAAAAAAQABAD1AAAAhwMAAAAA&#10;" filled="f" strokecolor="blue">
              <v:textbox>
                <w:txbxContent>
                  <w:p w14:paraId="7F4400C9" w14:textId="77777777" w:rsidR="00CE2B6E" w:rsidRDefault="00CE2B6E" w:rsidP="00757525">
                    <w:r>
                      <w:t>1</w:t>
                    </w:r>
                  </w:p>
                </w:txbxContent>
              </v:textbox>
            </v:shape>
            <v:shape id="Text Box 192" o:spid="_x0000_s1286" type="#_x0000_t202" style="position:absolute;left:3741;top:10553;width:476;height:5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lyoGxAAA&#10;ANwAAAAPAAAAZHJzL2Rvd25yZXYueG1sRE9Na8JAEL0L/Q/LFHrTTRMoIbqKiIX20IJRRG9jdkyC&#10;2dmQ3Sbpv3cLBW/zeJ+zWI2mET11rras4HUWgSAurK65VHDYv09TEM4ja2wsk4JfcrBaPk0WmGk7&#10;8I763JcihLDLUEHlfZtJ6YqKDLqZbYkDd7WdQR9gV0rd4RDCTSPjKHqTBmsODRW2tKmouOU/RsHx&#10;/H052zZu4vRy/Dy5dJt8nbZKvTyP6zkIT6N/iP/dHzrMjxP4eyZcIJd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5cqBsQAAADcAAAADwAAAAAAAAAAAAAAAACXAgAAZHJzL2Rv&#10;d25yZXYueG1sUEsFBgAAAAAEAAQA9QAAAIgDAAAAAA==&#10;" filled="f" strokecolor="blue">
              <v:textbox>
                <w:txbxContent>
                  <w:p w14:paraId="7E117E3B" w14:textId="77777777" w:rsidR="00CE2B6E" w:rsidRDefault="00CE2B6E" w:rsidP="00757525">
                    <w:r>
                      <w:t>2</w:t>
                    </w:r>
                  </w:p>
                </w:txbxContent>
              </v:textbox>
            </v:shape>
            <v:shape id="Text Box 193" o:spid="_x0000_s1287" type="#_x0000_t202" style="position:absolute;left:9181;top:10077;width:476;height:5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frJyxAAA&#10;ANwAAAAPAAAAZHJzL2Rvd25yZXYueG1sRE9Na8JAEL0X/A/LCN7qpmmRkLpKEYV6sGBaJLmN2WkS&#10;mp0N2dWk/74rCL3N433Ocj2aVlypd41lBU/zCARxaXXDlYKvz91jAsJ5ZI2tZVLwSw7Wq8nDElNt&#10;Bz7SNfOVCCHsUlRQe9+lUrqyJoNubjviwH3b3qAPsK+k7nEI4aaVcRQtpMGGQ0ONHW1qKn+yi1Fw&#10;Kj7Ohe3iNk7Op33uku3zId8qNZuOb68gPI3+X3x3v+swP36B2zPhArn6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6ycsQAAADcAAAADwAAAAAAAAAAAAAAAACXAgAAZHJzL2Rv&#10;d25yZXYueG1sUEsFBgAAAAAEAAQA9QAAAIgDAAAAAA==&#10;" filled="f" strokecolor="blue">
              <v:textbox>
                <w:txbxContent>
                  <w:p w14:paraId="163F194B" w14:textId="77777777" w:rsidR="00CE2B6E" w:rsidRDefault="00CE2B6E" w:rsidP="00757525">
                    <w:r>
                      <w:t>1</w:t>
                    </w:r>
                  </w:p>
                </w:txbxContent>
              </v:textbox>
            </v:shape>
            <v:shape id="Text Box 194" o:spid="_x0000_s1288" type="#_x0000_t202" style="position:absolute;left:9181;top:10553;width:476;height:5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MhfpxAAA&#10;ANwAAAAPAAAAZHJzL2Rvd25yZXYueG1sRE9Na8JAEL0X/A/LCN7qpimVkLpKEYV6sGBaJLmN2WkS&#10;mp0N2dWk/74rCL3N433Ocj2aVlypd41lBU/zCARxaXXDlYKvz91jAsJ5ZI2tZVLwSw7Wq8nDElNt&#10;Bz7SNfOVCCHsUlRQe9+lUrqyJoNubjviwH3b3qAPsK+k7nEI4aaVcRQtpMGGQ0ONHW1qKn+yi1Fw&#10;Kj7Ohe3iNk7Op33uku3zId8qNZuOb68gPI3+X3x3v+swP36B2zPhArn6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4zIX6cQAAADcAAAADwAAAAAAAAAAAAAAAACXAgAAZHJzL2Rv&#10;d25yZXYueG1sUEsFBgAAAAAEAAQA9QAAAIgDAAAAAA==&#10;" filled="f" strokecolor="blue">
              <v:textbox>
                <w:txbxContent>
                  <w:p w14:paraId="37B924DF" w14:textId="77777777" w:rsidR="00CE2B6E" w:rsidRDefault="00CE2B6E" w:rsidP="00757525">
                    <w:r>
                      <w:t>2</w:t>
                    </w:r>
                  </w:p>
                </w:txbxContent>
              </v:textbox>
            </v:shape>
            <v:shape id="Text Box 195" o:spid="_x0000_s1289" type="#_x0000_t202" style="position:absolute;left:9181;top:11029;width:476;height:5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4ImexAAA&#10;ANwAAAAPAAAAZHJzL2Rvd25yZXYueG1sRE9Na8JAEL0X+h+WKfTWbJpCCKmrFLFgDxWMReJtzE6T&#10;YHY2ZFeN/94VBG/zeJ8zmY2mEycaXGtZwXsUgyCurG65VvC3+X7LQDiPrLGzTAou5GA2fX6aYK7t&#10;mdd0KnwtQgi7HBU03ve5lK5qyKCLbE8cuH87GPQBDrXUA55DuOlkEsepNNhyaGiwp3lD1aE4GgXb&#10;3Wq/s33SJdl++1O6bPHxWy6Uen0Zvz5BeBr9Q3x3L3WYn6RweyZcIKd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CJnsQAAADcAAAADwAAAAAAAAAAAAAAAACXAgAAZHJzL2Rv&#10;d25yZXYueG1sUEsFBgAAAAAEAAQA9QAAAIgDAAAAAA==&#10;" filled="f" strokecolor="blue">
              <v:textbox>
                <w:txbxContent>
                  <w:p w14:paraId="25273B5E" w14:textId="77777777" w:rsidR="00CE2B6E" w:rsidRDefault="00CE2B6E" w:rsidP="00757525">
                    <w:r>
                      <w:t>3</w:t>
                    </w:r>
                  </w:p>
                </w:txbxContent>
              </v:textbox>
            </v:shape>
            <v:shape id="Text Box 196" o:spid="_x0000_s1290" type="#_x0000_t202" style="position:absolute;left:9181;top:11505;width:476;height:5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rCwFxAAA&#10;ANwAAAAPAAAAZHJzL2Rvd25yZXYueG1sRE9Na8JAEL0X/A/LCN7qpinUkLpKEYV6sGBaJLmN2WkS&#10;mp0N2dWk/74rCL3N433Ocj2aVlypd41lBU/zCARxaXXDlYKvz91jAsJ5ZI2tZVLwSw7Wq8nDElNt&#10;Bz7SNfOVCCHsUlRQe9+lUrqyJoNubjviwH3b3qAPsK+k7nEI4aaVcRS9SIMNh4YaO9rUVP5kF6Pg&#10;VHycC9vFbZycT/vcJdvnQ75VajYd315BeBr9v/juftdhfryA2zPhArn6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fKwsBcQAAADcAAAADwAAAAAAAAAAAAAAAACXAgAAZHJzL2Rv&#10;d25yZXYueG1sUEsFBgAAAAAEAAQA9QAAAIgDAAAAAA==&#10;" filled="f" strokecolor="blue">
              <v:textbox>
                <w:txbxContent>
                  <w:p w14:paraId="198190B7" w14:textId="77777777" w:rsidR="00CE2B6E" w:rsidRDefault="00CE2B6E" w:rsidP="00757525">
                    <w:r>
                      <w:t>4</w:t>
                    </w:r>
                  </w:p>
                </w:txbxContent>
              </v:textbox>
            </v:shape>
          </v:group>
        </w:pict>
      </w:r>
    </w:p>
    <w:p w14:paraId="2EE8F440" w14:textId="77777777" w:rsidR="00757525" w:rsidRPr="008E59FD" w:rsidRDefault="00757525" w:rsidP="00757525">
      <w:pPr>
        <w:rPr>
          <w:szCs w:val="20"/>
        </w:rPr>
      </w:pPr>
    </w:p>
    <w:p w14:paraId="39EF1A43" w14:textId="77777777" w:rsidR="00757525" w:rsidRPr="008E59FD" w:rsidRDefault="00757525" w:rsidP="00757525">
      <w:pPr>
        <w:rPr>
          <w:szCs w:val="20"/>
        </w:rPr>
      </w:pPr>
    </w:p>
    <w:p w14:paraId="24CF3C1B" w14:textId="77777777" w:rsidR="00757525" w:rsidRPr="008E59FD" w:rsidRDefault="00757525" w:rsidP="00757525">
      <w:pPr>
        <w:rPr>
          <w:szCs w:val="20"/>
        </w:rPr>
      </w:pPr>
    </w:p>
    <w:p w14:paraId="3D41A163" w14:textId="77777777" w:rsidR="00757525" w:rsidRPr="008E59FD" w:rsidRDefault="00757525" w:rsidP="00757525">
      <w:pPr>
        <w:rPr>
          <w:szCs w:val="20"/>
        </w:rPr>
      </w:pPr>
    </w:p>
    <w:p w14:paraId="19D93B0B" w14:textId="77777777" w:rsidR="00757525" w:rsidRPr="008E59FD" w:rsidRDefault="00757525" w:rsidP="00757525">
      <w:pPr>
        <w:rPr>
          <w:szCs w:val="20"/>
        </w:rPr>
      </w:pPr>
    </w:p>
    <w:p w14:paraId="3DBAD3F0" w14:textId="77777777" w:rsidR="00757525" w:rsidRPr="008E59FD" w:rsidRDefault="00757525" w:rsidP="00757525">
      <w:pPr>
        <w:rPr>
          <w:szCs w:val="20"/>
        </w:rPr>
      </w:pPr>
    </w:p>
    <w:p w14:paraId="436167D8" w14:textId="77777777" w:rsidR="00757525" w:rsidRPr="008E59FD" w:rsidRDefault="00757525" w:rsidP="00757525">
      <w:pPr>
        <w:rPr>
          <w:szCs w:val="20"/>
        </w:rPr>
      </w:pPr>
    </w:p>
    <w:p w14:paraId="0AD99227" w14:textId="77777777" w:rsidR="00757525" w:rsidRPr="008E59FD" w:rsidRDefault="00757525" w:rsidP="00757525">
      <w:pPr>
        <w:rPr>
          <w:szCs w:val="20"/>
        </w:rPr>
      </w:pPr>
    </w:p>
    <w:p w14:paraId="57C89CFC" w14:textId="77777777" w:rsidR="00757525" w:rsidRPr="008E59FD" w:rsidRDefault="00757525" w:rsidP="00757525">
      <w:pPr>
        <w:rPr>
          <w:szCs w:val="20"/>
        </w:rPr>
      </w:pPr>
    </w:p>
    <w:p w14:paraId="463B5FF0" w14:textId="77777777" w:rsidR="00757525" w:rsidRPr="008E59FD" w:rsidRDefault="00757525" w:rsidP="00757525">
      <w:pPr>
        <w:rPr>
          <w:szCs w:val="20"/>
        </w:rPr>
      </w:pPr>
    </w:p>
    <w:p w14:paraId="6EDC65B5" w14:textId="77777777" w:rsidR="00757525" w:rsidRPr="008E59FD" w:rsidRDefault="00757525" w:rsidP="00757525">
      <w:pPr>
        <w:ind w:left="720"/>
        <w:rPr>
          <w:szCs w:val="20"/>
        </w:rPr>
      </w:pPr>
    </w:p>
    <w:p w14:paraId="1836C3B2" w14:textId="77777777" w:rsidR="00757525" w:rsidRPr="008E59FD" w:rsidRDefault="00757525" w:rsidP="00757525">
      <w:pPr>
        <w:ind w:left="720"/>
        <w:rPr>
          <w:szCs w:val="20"/>
        </w:rPr>
      </w:pPr>
      <w:r w:rsidRPr="008E59FD">
        <w:rPr>
          <w:szCs w:val="20"/>
        </w:rPr>
        <w:t xml:space="preserve">With two slits, if the path difference is </w:t>
      </w:r>
      <w:r w:rsidRPr="008E59FD">
        <w:rPr>
          <w:rFonts w:ascii="Dotum" w:eastAsia="Dotum" w:hAnsi="Dotum" w:hint="eastAsia"/>
          <w:szCs w:val="20"/>
        </w:rPr>
        <w:t>λ</w:t>
      </w:r>
      <w:r w:rsidRPr="008E59FD">
        <w:rPr>
          <w:szCs w:val="20"/>
        </w:rPr>
        <w:t>/4, the waves will be out of phase by 90</w:t>
      </w:r>
      <w:r w:rsidRPr="008E59FD">
        <w:rPr>
          <w:szCs w:val="20"/>
          <w:vertAlign w:val="superscript"/>
        </w:rPr>
        <w:t>o</w:t>
      </w:r>
      <w:r w:rsidRPr="008E59FD">
        <w:rPr>
          <w:szCs w:val="20"/>
        </w:rPr>
        <w:t xml:space="preserve">, so will only partially cancel. With four slits, at the same angle, 1 and 3 have a pd of </w:t>
      </w:r>
      <w:r w:rsidRPr="008E59FD">
        <w:rPr>
          <w:rFonts w:ascii="Dotum" w:eastAsia="Dotum" w:hAnsi="Dotum" w:hint="eastAsia"/>
          <w:szCs w:val="20"/>
        </w:rPr>
        <w:t>λ</w:t>
      </w:r>
      <w:r w:rsidRPr="008E59FD">
        <w:rPr>
          <w:szCs w:val="20"/>
        </w:rPr>
        <w:t>/2 and are out of phase by 180</w:t>
      </w:r>
      <w:r w:rsidRPr="008E59FD">
        <w:rPr>
          <w:szCs w:val="20"/>
          <w:vertAlign w:val="superscript"/>
        </w:rPr>
        <w:t>o</w:t>
      </w:r>
      <w:r w:rsidRPr="008E59FD">
        <w:rPr>
          <w:szCs w:val="20"/>
        </w:rPr>
        <w:t xml:space="preserve"> so they cancel, as do 2 and 4. So at the same angle, a node is produced.</w:t>
      </w:r>
    </w:p>
    <w:p w14:paraId="07FE4FB8" w14:textId="77777777" w:rsidR="00757525" w:rsidRPr="008E59FD" w:rsidRDefault="00757525" w:rsidP="00757525">
      <w:pPr>
        <w:ind w:left="720"/>
        <w:rPr>
          <w:szCs w:val="20"/>
        </w:rPr>
      </w:pPr>
      <w:r w:rsidRPr="008E59FD">
        <w:rPr>
          <w:szCs w:val="20"/>
        </w:rPr>
        <w:t xml:space="preserve"> For one slit there is one node between the antinodes.</w:t>
      </w:r>
    </w:p>
    <w:p w14:paraId="42450755" w14:textId="77777777" w:rsidR="00757525" w:rsidRPr="008E59FD" w:rsidRDefault="00757525" w:rsidP="00757525">
      <w:pPr>
        <w:ind w:left="720"/>
        <w:rPr>
          <w:szCs w:val="20"/>
        </w:rPr>
      </w:pPr>
      <w:r w:rsidRPr="008E59FD">
        <w:rPr>
          <w:szCs w:val="20"/>
        </w:rPr>
        <w:t xml:space="preserve"> For each extra slit there is an extra node. </w:t>
      </w:r>
    </w:p>
    <w:p w14:paraId="6D371846" w14:textId="77777777" w:rsidR="00757525" w:rsidRPr="008E59FD" w:rsidRDefault="00757525" w:rsidP="00757525">
      <w:pPr>
        <w:ind w:left="720"/>
        <w:rPr>
          <w:szCs w:val="20"/>
        </w:rPr>
      </w:pPr>
      <w:r w:rsidRPr="008E59FD">
        <w:rPr>
          <w:szCs w:val="20"/>
        </w:rPr>
        <w:t>This makes the area between the antinodes much darker.</w:t>
      </w:r>
    </w:p>
    <w:p w14:paraId="75AB31CF" w14:textId="77777777" w:rsidR="00757525" w:rsidRPr="008E59FD" w:rsidRDefault="00757525" w:rsidP="00757525">
      <w:pPr>
        <w:ind w:left="720"/>
        <w:rPr>
          <w:szCs w:val="20"/>
        </w:rPr>
      </w:pPr>
      <w:r w:rsidRPr="008E59FD">
        <w:rPr>
          <w:szCs w:val="20"/>
        </w:rPr>
        <w:t>This will make the pattern more defined.</w:t>
      </w:r>
    </w:p>
    <w:p w14:paraId="43A2C01E" w14:textId="77777777" w:rsidR="00757525" w:rsidRPr="008E59FD" w:rsidRDefault="00757525" w:rsidP="00757525">
      <w:pPr>
        <w:rPr>
          <w:szCs w:val="20"/>
        </w:rPr>
      </w:pPr>
    </w:p>
    <w:p w14:paraId="55B12AB8" w14:textId="77777777" w:rsidR="00757525" w:rsidRPr="008E59FD" w:rsidRDefault="00757525" w:rsidP="00757525">
      <w:pPr>
        <w:ind w:hanging="709"/>
        <w:rPr>
          <w:szCs w:val="20"/>
        </w:rPr>
      </w:pPr>
    </w:p>
    <w:p w14:paraId="08C0BD4C" w14:textId="77777777" w:rsidR="00757525" w:rsidRPr="008E59FD" w:rsidRDefault="00757525" w:rsidP="00757525">
      <w:pPr>
        <w:numPr>
          <w:ilvl w:val="0"/>
          <w:numId w:val="7"/>
        </w:numPr>
        <w:contextualSpacing/>
        <w:rPr>
          <w:szCs w:val="20"/>
        </w:rPr>
      </w:pPr>
      <w:r w:rsidRPr="008E59FD">
        <w:rPr>
          <w:szCs w:val="20"/>
        </w:rPr>
        <w:t>Interference can only be seen when the slits (sources) are close together in comparison with the wavelength. X rays are very short wavelength so the slits must be very close together. X ray interference can be seen with crystals. The separation of the ions in the lattice is comparable with the X ray wavelength.</w:t>
      </w:r>
    </w:p>
    <w:p w14:paraId="652AC807" w14:textId="77777777" w:rsidR="00757525" w:rsidRPr="008E59FD" w:rsidRDefault="00757525" w:rsidP="00757525">
      <w:pPr>
        <w:tabs>
          <w:tab w:val="num" w:pos="709"/>
        </w:tabs>
        <w:ind w:hanging="709"/>
        <w:rPr>
          <w:szCs w:val="20"/>
        </w:rPr>
      </w:pPr>
    </w:p>
    <w:p w14:paraId="35488FF5" w14:textId="77777777" w:rsidR="00757525" w:rsidRPr="008E59FD" w:rsidRDefault="00757525" w:rsidP="00757525">
      <w:pPr>
        <w:tabs>
          <w:tab w:val="num" w:pos="709"/>
        </w:tabs>
        <w:ind w:hanging="709"/>
        <w:rPr>
          <w:szCs w:val="20"/>
        </w:rPr>
      </w:pPr>
    </w:p>
    <w:p w14:paraId="3BC7748F" w14:textId="77777777" w:rsidR="00757525" w:rsidRPr="008E59FD" w:rsidRDefault="009C0FB3" w:rsidP="00757525">
      <w:pPr>
        <w:tabs>
          <w:tab w:val="num" w:pos="709"/>
        </w:tabs>
        <w:ind w:left="1080" w:hanging="1080"/>
        <w:rPr>
          <w:szCs w:val="20"/>
        </w:rPr>
      </w:pPr>
      <w:r>
        <w:rPr>
          <w:noProof/>
          <w:lang w:val="en-US" w:eastAsia="en-US"/>
        </w:rPr>
        <w:pict w14:anchorId="0E833A57">
          <v:line id="Line 199" o:spid="_x0000_s1258" style="position:absolute;left:0;text-align:lef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2.9pt,9.05pt" to="474.9pt,100.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" strokecolor="blue"/>
        </w:pict>
      </w:r>
      <w:r>
        <w:rPr>
          <w:noProof/>
          <w:lang w:val="en-US" w:eastAsia="en-US"/>
        </w:rPr>
        <w:pict w14:anchorId="5B61C590">
          <v:line id="Line 198" o:spid="_x0000_s1257" style="position:absolute;left:0;text-align:lef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4.9pt,9.05pt" to="474.9pt,100.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" strokecolor="blue"/>
        </w:pict>
      </w:r>
      <w:r>
        <w:rPr>
          <w:noProof/>
          <w:lang w:val="en-US" w:eastAsia="en-US"/>
        </w:rPr>
        <w:pict w14:anchorId="50E51AB9">
          <v:line id="Line 197" o:spid="_x0000_s1256" style="position:absolute;left:0;text-align:lef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2.9pt,9.05pt" to="474.9pt,9.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" strokecolor="blue"/>
        </w:pict>
      </w:r>
    </w:p>
    <w:p w14:paraId="6DCF6185" w14:textId="77777777" w:rsidR="00757525" w:rsidRPr="008E59FD" w:rsidRDefault="00757525" w:rsidP="00757525">
      <w:pPr>
        <w:tabs>
          <w:tab w:val="num" w:pos="709"/>
        </w:tabs>
        <w:ind w:left="1080" w:hanging="1080"/>
        <w:rPr>
          <w:szCs w:val="20"/>
        </w:rPr>
      </w:pPr>
    </w:p>
    <w:p w14:paraId="47DD27C6" w14:textId="77777777" w:rsidR="00757525" w:rsidRPr="008E59FD" w:rsidRDefault="009C0FB3" w:rsidP="00757525">
      <w:pPr>
        <w:numPr>
          <w:ilvl w:val="0"/>
          <w:numId w:val="7"/>
        </w:numPr>
        <w:tabs>
          <w:tab w:val="num" w:pos="709"/>
        </w:tabs>
        <w:contextualSpacing/>
        <w:rPr>
          <w:szCs w:val="20"/>
        </w:rPr>
      </w:pPr>
      <w:r>
        <w:rPr>
          <w:noProof/>
          <w:lang w:val="en-US" w:eastAsia="en-US"/>
        </w:rPr>
        <w:pict w14:anchorId="003F1D41">
          <v:shape id="Text Box 201" o:spid="_x0000_s1255" type="#_x0000_t202" style="position:absolute;left:0;text-align:left;margin-left:474.9pt;margin-top:8pt;width:82.4pt;height:36.8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" filled="f" stroked="f" strokecolor="blue">
            <v:textbox>
              <w:txbxContent>
                <w:p w14:paraId="0E9EF6B1" w14:textId="77777777" w:rsidR="00CE2B6E" w:rsidRDefault="00CE2B6E" w:rsidP="00757525">
                  <w:r>
                    <w:t>T (thickness)</w:t>
                  </w:r>
                </w:p>
              </w:txbxContent>
            </v:textbox>
          </v:shape>
        </w:pict>
      </w:r>
      <w:r w:rsidR="00757525" w:rsidRPr="008E59FD">
        <w:rPr>
          <w:szCs w:val="20"/>
        </w:rPr>
        <w:t xml:space="preserve">The path difference must be </w:t>
      </w:r>
      <w:r w:rsidR="00757525" w:rsidRPr="008E59FD">
        <w:rPr>
          <w:rFonts w:ascii="Dotum" w:eastAsia="Dotum" w:hAnsi="Dotum" w:hint="eastAsia"/>
          <w:szCs w:val="20"/>
        </w:rPr>
        <w:t>λ</w:t>
      </w:r>
      <w:r w:rsidR="00757525" w:rsidRPr="008E59FD">
        <w:rPr>
          <w:szCs w:val="20"/>
        </w:rPr>
        <w:t xml:space="preserve">/2 so by geometry, </w:t>
      </w:r>
    </w:p>
    <w:p w14:paraId="0A4BA588" w14:textId="77777777" w:rsidR="00757525" w:rsidRPr="008E59FD" w:rsidRDefault="009C0FB3" w:rsidP="00757525">
      <w:pPr>
        <w:ind w:firstLine="720"/>
      </w:pPr>
      <w:r>
        <w:rPr>
          <w:noProof/>
          <w:lang w:val="en-US" w:eastAsia="en-US"/>
        </w:rPr>
        <w:pict w14:anchorId="1051E543">
          <v:shape id="Text Box 202" o:spid="_x0000_s1254" type="#_x0000_t202" style="position:absolute;left:0;text-align:left;margin-left:393.3pt;margin-top:9.05pt;width:40.8pt;height:34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" filled="f" stroked="f" strokecolor="blue">
            <v:textbox>
              <w:txbxContent>
                <w:p w14:paraId="2CD46D61" w14:textId="77777777" w:rsidR="00CE2B6E" w:rsidRPr="00D8519E" w:rsidRDefault="00CE2B6E" w:rsidP="00757525">
                  <w:r>
                    <w:rPr>
                      <w:rFonts w:ascii="Dotum" w:eastAsia="Dotum" w:hAnsi="Dotum" w:hint="eastAsia"/>
                    </w:rPr>
                    <w:t>λ</w:t>
                  </w:r>
                  <w:r>
                    <w:t>/4</w:t>
                  </w:r>
                </w:p>
              </w:txbxContent>
            </v:textbox>
          </v:shape>
        </w:pict>
      </w:r>
      <w:r>
        <w:rPr>
          <w:noProof/>
          <w:lang w:val="en-US" w:eastAsia="en-US"/>
        </w:rPr>
        <w:pict w14:anchorId="30D4F9FC">
          <v:shape id="Text Box 200" o:spid="_x0000_s1253" type="#_x0000_t202" style="position:absolute;left:0;text-align:left;margin-left:454.5pt;margin-top:9.05pt;width:34pt;height:20.4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" filled="f" stroked="f" strokecolor="blue">
            <v:textbox>
              <w:txbxContent>
                <w:p w14:paraId="5B654610" w14:textId="77777777" w:rsidR="00CE2B6E" w:rsidRDefault="00CE2B6E" w:rsidP="00757525">
                  <w:r>
                    <w:t>θ</w:t>
                  </w:r>
                </w:p>
              </w:txbxContent>
            </v:textbox>
          </v:shape>
        </w:pict>
      </w:r>
      <w:r w:rsidR="00757525" w:rsidRPr="008E59FD">
        <w:rPr>
          <w:szCs w:val="20"/>
        </w:rPr>
        <w:t>T=</w:t>
      </w:r>
      <w:r w:rsidR="00757525" w:rsidRPr="008E59FD">
        <w:rPr>
          <w:rFonts w:ascii="Dotum" w:eastAsia="Dotum" w:hAnsi="Dotum" w:hint="eastAsia"/>
        </w:rPr>
        <w:t xml:space="preserve"> λ</w:t>
      </w:r>
      <w:r w:rsidR="00757525" w:rsidRPr="008E59FD">
        <w:t>/4  cos θ</w:t>
      </w:r>
    </w:p>
    <w:p w14:paraId="131A1AA4" w14:textId="77777777" w:rsidR="00757525" w:rsidRPr="008E59FD" w:rsidRDefault="00757525" w:rsidP="00757525">
      <w:pPr>
        <w:tabs>
          <w:tab w:val="num" w:pos="709"/>
        </w:tabs>
        <w:rPr>
          <w:szCs w:val="20"/>
        </w:rPr>
      </w:pPr>
    </w:p>
    <w:p w14:paraId="6B7CBCF3" w14:textId="77777777" w:rsidR="00757525" w:rsidRPr="008E59FD" w:rsidRDefault="00757525" w:rsidP="00757525">
      <w:pPr>
        <w:tabs>
          <w:tab w:val="num" w:pos="709"/>
        </w:tabs>
        <w:ind w:left="1080" w:hanging="1080"/>
        <w:rPr>
          <w:szCs w:val="20"/>
        </w:rPr>
      </w:pPr>
    </w:p>
    <w:p w14:paraId="2B699909" w14:textId="77777777" w:rsidR="00757525" w:rsidRPr="008E59FD" w:rsidRDefault="00757525" w:rsidP="00757525">
      <w:pPr>
        <w:tabs>
          <w:tab w:val="num" w:pos="709"/>
        </w:tabs>
        <w:ind w:left="1080" w:hanging="1080"/>
        <w:rPr>
          <w:szCs w:val="20"/>
        </w:rPr>
      </w:pPr>
    </w:p>
    <w:p w14:paraId="0D20B155" w14:textId="77777777" w:rsidR="00757525" w:rsidRPr="008E59FD" w:rsidRDefault="00757525" w:rsidP="00757525">
      <w:pPr>
        <w:rPr>
          <w:szCs w:val="20"/>
        </w:rPr>
      </w:pPr>
    </w:p>
    <w:p w14:paraId="3A3FD329" w14:textId="77777777" w:rsidR="00757525" w:rsidRPr="008E59FD" w:rsidRDefault="00757525" w:rsidP="00757525">
      <w:pPr>
        <w:rPr>
          <w:szCs w:val="20"/>
        </w:rPr>
      </w:pPr>
    </w:p>
    <w:p w14:paraId="3D949819" w14:textId="77777777" w:rsidR="00757525" w:rsidRPr="008E59FD" w:rsidRDefault="00757525" w:rsidP="00757525">
      <w:pPr>
        <w:numPr>
          <w:ilvl w:val="0"/>
          <w:numId w:val="7"/>
        </w:numPr>
        <w:contextualSpacing/>
        <w:rPr>
          <w:szCs w:val="20"/>
        </w:rPr>
      </w:pPr>
      <w:r w:rsidRPr="008E59FD">
        <w:rPr>
          <w:szCs w:val="20"/>
        </w:rPr>
        <w:t xml:space="preserve">Light waves diffract around an obstacle. If it is small in comparison with the wavelength, the light  diffracts so much that the light continues almost unaffected. </w:t>
      </w:r>
    </w:p>
    <w:p w14:paraId="089BC682" w14:textId="77777777" w:rsidR="00757525" w:rsidRPr="008E59FD" w:rsidRDefault="00757525" w:rsidP="00757525">
      <w:pPr>
        <w:ind w:left="720"/>
        <w:rPr>
          <w:szCs w:val="20"/>
        </w:rPr>
      </w:pPr>
      <w:r w:rsidRPr="008E59FD">
        <w:rPr>
          <w:szCs w:val="20"/>
        </w:rPr>
        <w:t>The solution is to use a shorter wavelength. This is the principle behind electron microscopes. Electrons have extremely short wavelength.</w:t>
      </w:r>
    </w:p>
    <w:p w14:paraId="5B1B3162" w14:textId="77777777" w:rsidR="00757525" w:rsidRPr="008E59FD" w:rsidRDefault="00757525" w:rsidP="00757525">
      <w:pPr>
        <w:rPr>
          <w:szCs w:val="20"/>
        </w:rPr>
      </w:pPr>
    </w:p>
    <w:p w14:paraId="3D42535E" w14:textId="77777777" w:rsidR="00757525" w:rsidRPr="008E59FD" w:rsidRDefault="00757525" w:rsidP="00757525">
      <w:pPr>
        <w:rPr>
          <w:szCs w:val="20"/>
        </w:rPr>
      </w:pPr>
    </w:p>
    <w:p w14:paraId="34852407" w14:textId="77777777" w:rsidR="00757525" w:rsidRPr="008E59FD" w:rsidRDefault="00757525" w:rsidP="00757525">
      <w:pPr>
        <w:rPr>
          <w:szCs w:val="20"/>
        </w:rPr>
      </w:pPr>
    </w:p>
    <w:p w14:paraId="13A9F52B" w14:textId="77777777" w:rsidR="009C0FB3" w:rsidRDefault="009C0FB3" w:rsidP="00757525">
      <w:pPr>
        <w:rPr>
          <w:szCs w:val="20"/>
        </w:rPr>
        <w:sectPr w:rsidR="009C0FB3" w:rsidSect="00936E1F">
          <w:pgSz w:w="11906" w:h="16838"/>
          <w:pgMar w:top="567" w:right="567" w:bottom="567" w:left="567" w:header="709" w:footer="709" w:gutter="0"/>
          <w:cols w:space="708"/>
          <w:docGrid w:linePitch="360"/>
        </w:sectPr>
      </w:pPr>
    </w:p>
    <w:p w14:paraId="72C3E314" w14:textId="50241798" w:rsidR="00757525" w:rsidRPr="008E59FD" w:rsidRDefault="00757525" w:rsidP="00757525">
      <w:pPr>
        <w:rPr>
          <w:szCs w:val="20"/>
        </w:rPr>
      </w:pPr>
    </w:p>
    <w:p w14:paraId="5FEB5B7E" w14:textId="77777777" w:rsidR="00757525" w:rsidRPr="008E59FD" w:rsidRDefault="00757525" w:rsidP="00757525">
      <w:pPr>
        <w:numPr>
          <w:ilvl w:val="0"/>
          <w:numId w:val="7"/>
        </w:numPr>
        <w:contextualSpacing/>
        <w:rPr>
          <w:szCs w:val="20"/>
        </w:rPr>
      </w:pPr>
      <w:r w:rsidRPr="008E59FD">
        <w:rPr>
          <w:szCs w:val="20"/>
        </w:rPr>
        <w:t>A line of equally spaced transmitters perpendicular to the runway will produce an interference patern. A radio on the plane can be tuned to the transmitted frequency and land on the central antinode. To avoid landing on another antinode, the transmitters could produce two frequencies. The plane could have two radios. They would only pick up a signal on both radios on the central antinode. (as long as the frequencies are chosen so they are not whole number multiples of each other.)</w:t>
      </w:r>
    </w:p>
    <w:p w14:paraId="6321D9E5" w14:textId="77777777" w:rsidR="00757525" w:rsidRPr="008E59FD" w:rsidRDefault="00757525" w:rsidP="00757525">
      <w:pPr>
        <w:rPr>
          <w:szCs w:val="20"/>
        </w:rPr>
      </w:pPr>
    </w:p>
    <w:p w14:paraId="24B12054" w14:textId="77777777" w:rsidR="00757525" w:rsidRPr="008E59FD" w:rsidRDefault="00757525" w:rsidP="00757525">
      <w:pPr>
        <w:rPr>
          <w:szCs w:val="20"/>
        </w:rPr>
      </w:pPr>
    </w:p>
    <w:p w14:paraId="3A31ECD7" w14:textId="77777777" w:rsidR="00757525" w:rsidRPr="008E59FD" w:rsidRDefault="00757525" w:rsidP="00757525">
      <w:pPr>
        <w:ind w:left="1080"/>
        <w:rPr>
          <w:szCs w:val="20"/>
        </w:rPr>
      </w:pPr>
    </w:p>
    <w:p w14:paraId="2857C208" w14:textId="77777777" w:rsidR="00757525" w:rsidRPr="008E59FD" w:rsidRDefault="00757525" w:rsidP="00757525">
      <w:pPr>
        <w:ind w:left="1080"/>
        <w:rPr>
          <w:szCs w:val="20"/>
        </w:rPr>
      </w:pPr>
    </w:p>
    <w:p w14:paraId="49BB8326" w14:textId="77777777" w:rsidR="00757525" w:rsidRPr="008E59FD" w:rsidRDefault="00757525" w:rsidP="00757525">
      <w:pPr>
        <w:numPr>
          <w:ilvl w:val="0"/>
          <w:numId w:val="7"/>
        </w:numPr>
        <w:contextualSpacing/>
        <w:rPr>
          <w:szCs w:val="20"/>
        </w:rPr>
      </w:pPr>
      <w:r w:rsidRPr="008E59FD">
        <w:rPr>
          <w:szCs w:val="20"/>
        </w:rPr>
        <w:t>i) Explain how a piano tuner can use a tuning fork and beats to tune a piano.</w:t>
      </w:r>
    </w:p>
    <w:p w14:paraId="39A32544" w14:textId="77777777" w:rsidR="00757525" w:rsidRPr="008E59FD" w:rsidRDefault="00757525" w:rsidP="00757525">
      <w:pPr>
        <w:ind w:left="360"/>
        <w:rPr>
          <w:szCs w:val="20"/>
        </w:rPr>
      </w:pPr>
      <w:r w:rsidRPr="008E59FD">
        <w:rPr>
          <w:szCs w:val="20"/>
        </w:rPr>
        <w:t>They play “A” on the tuning fork and listen for beats. When they hear them, they know the piano is too high or too low. They change the tension until the beat period gets longer and longer</w:t>
      </w:r>
    </w:p>
    <w:p w14:paraId="42D98116" w14:textId="77777777" w:rsidR="00757525" w:rsidRPr="008E59FD" w:rsidRDefault="00757525" w:rsidP="00757525">
      <w:pPr>
        <w:ind w:left="360"/>
        <w:rPr>
          <w:szCs w:val="20"/>
        </w:rPr>
      </w:pPr>
    </w:p>
    <w:p w14:paraId="2D3A0B99" w14:textId="77777777" w:rsidR="00757525" w:rsidRPr="008E59FD" w:rsidRDefault="00757525" w:rsidP="00757525">
      <w:pPr>
        <w:ind w:left="360"/>
        <w:rPr>
          <w:szCs w:val="20"/>
        </w:rPr>
      </w:pPr>
    </w:p>
    <w:p w14:paraId="26DBC7EC" w14:textId="77777777" w:rsidR="00757525" w:rsidRPr="008E59FD" w:rsidRDefault="00757525" w:rsidP="00757525">
      <w:pPr>
        <w:ind w:left="720"/>
        <w:rPr>
          <w:szCs w:val="20"/>
        </w:rPr>
      </w:pPr>
      <w:r w:rsidRPr="008E59FD">
        <w:rPr>
          <w:szCs w:val="20"/>
        </w:rPr>
        <w:t>ii) No. as they get closer to being the same, the beat period gets longer until it tends to infinity. A difference of say 0.001 Hz would cause a fluctuation in loudness (loud quiet loud) over 1000s. This would be hard to detect.</w:t>
      </w:r>
    </w:p>
    <w:p w14:paraId="58916C52" w14:textId="77777777" w:rsidR="00757525" w:rsidRPr="008E59FD" w:rsidRDefault="00757525" w:rsidP="00757525">
      <w:pPr>
        <w:rPr>
          <w:szCs w:val="20"/>
        </w:rPr>
      </w:pPr>
    </w:p>
    <w:p w14:paraId="5DF5597C" w14:textId="77777777" w:rsidR="00757525" w:rsidRPr="008E59FD" w:rsidRDefault="00757525" w:rsidP="00757525">
      <w:pPr>
        <w:rPr>
          <w:szCs w:val="20"/>
        </w:rPr>
      </w:pPr>
    </w:p>
    <w:p w14:paraId="2876BFC4" w14:textId="77777777" w:rsidR="00757525" w:rsidRPr="008E59FD" w:rsidRDefault="00757525" w:rsidP="00757525">
      <w:pPr>
        <w:numPr>
          <w:ilvl w:val="0"/>
          <w:numId w:val="7"/>
        </w:numPr>
        <w:contextualSpacing/>
        <w:rPr>
          <w:szCs w:val="20"/>
        </w:rPr>
      </w:pPr>
      <w:r w:rsidRPr="008E59FD">
        <w:rPr>
          <w:szCs w:val="20"/>
        </w:rPr>
        <w:t>Waves arrive from the transmitter and also reflected off the wall. Depending on the path difference, these two waves can arrive in phase or out of phase, causing interference.</w:t>
      </w:r>
    </w:p>
    <w:p w14:paraId="6EA7943F" w14:textId="77777777" w:rsidR="00757525" w:rsidRPr="008E59FD" w:rsidRDefault="00757525" w:rsidP="00757525">
      <w:pPr>
        <w:rPr>
          <w:szCs w:val="20"/>
        </w:rPr>
      </w:pPr>
    </w:p>
    <w:p w14:paraId="2DEF311F" w14:textId="77777777" w:rsidR="00757525" w:rsidRPr="008E59FD" w:rsidRDefault="009C0FB3" w:rsidP="00757525">
      <w:pPr>
        <w:rPr>
          <w:szCs w:val="20"/>
        </w:rPr>
      </w:pPr>
      <w:r>
        <w:rPr>
          <w:noProof/>
          <w:lang w:val="en-US" w:eastAsia="en-US"/>
        </w:rPr>
        <w:pict w14:anchorId="7586F4B1">
          <v:group id="Group 217" o:spid="_x0000_s1247" style="position:absolute;margin-left:56.5pt;margin-top:.3pt;width:391.2pt;height:170pt;z-index:251671040" coordorigin="1665,8377" coordsize="7824,3400" wrapcoords="21103 0 20648 95 2441 5899 1779 6089 1779 19887 2151 21314 1986 21504 2193 21504 15310 7612 21682 6185 21682 6089 16882 5994 21600 1141 21641 856 21393 0 21103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">
            <v:line id="Line 218" o:spid="_x0000_s1248" style="position:absolute;visibility:visible;mso-wrap-style:square" from="2549,9342" to="9485,93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M0ST8QAAADbAAAADwAAAGRycy9kb3ducmV2LnhtbESPQUvDQBCF70L/wzIFb3aTHlRit6UI&#10;paIHsVaot2F3mgSzsyE7NvHfOwfB2wzvzXvfrDZT7MyFhtwmdlAuCjDEPoWWawfH993NPZgsyAG7&#10;xOTghzJs1rOrFVYhjfxGl4PURkM4V+igEekra7NvKGJepJ5YtXMaIoquQ23DgKOGx84ui+LWRmxZ&#10;Gxrs6bEh/3X4jg5et+dy9H6/LCWf5Pjxkp4/707OXc+n7QMYoUn+zX/XT0HxFVZ/0QHs+h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czRJPxAAAANsAAAAPAAAAAAAAAAAA&#10;AAAAAKECAABkcnMvZG93bnJldi54bWxQSwUGAAAAAAQABAD5AAAAkgMAAAAA&#10;" strokecolor="blue">
              <v:stroke dashstyle="dash"/>
            </v:line>
            <v:line id="Line 219" o:spid="_x0000_s1249" style="position:absolute;flip:y;visibility:visible;mso-wrap-style:square" from="2381,8513" to="9489,117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yPR6MMAAADbAAAADwAAAGRycy9kb3ducmV2LnhtbERPS2vCQBC+F/wPywjedBNBsdGNtIJa&#10;6Km2SL2N2cmjzc6G7Jqk/75bEHqbj+85m+1gatFR6yrLCuJZBII4s7riQsHH+366AuE8ssbaMin4&#10;IQfbdPSwwUTbnt+oO/lChBB2CSoovW8SKV1WkkE3sw1x4HLbGvQBtoXULfYh3NRyHkVLabDi0FBi&#10;Q7uSsu/TzSg49uf8HPeXhX++vH59LjtzjYeDUpPx8LQG4Wnw/+K7+0WH+Y/w90s4QKa/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8j0ejDAAAA2wAAAA8AAAAAAAAAAAAA&#10;AAAAoQIAAGRycy9kb3ducmV2LnhtbFBLBQYAAAAABAAEAPkAAACRAwAAAAA=&#10;" strokecolor="blue"/>
            <v:line id="Line 220" o:spid="_x0000_s1250" style="position:absolute;visibility:visible;mso-wrap-style:square" from="2345,9342" to="2345,1172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U3BNcIAAADbAAAADwAAAAAAAAAAAAAA&#10;AAChAgAAZHJzL2Rvd25yZXYueG1sUEsFBgAAAAAEAAQA+QAAAJADAAAAAA==&#10;"/>
            <v:shape id="Text Box 221" o:spid="_x0000_s1251" type="#_x0000_t202" style="position:absolute;left:1665;top:10770;width:1496;height:47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75162782" w14:textId="77777777" w:rsidR="00CE2B6E" w:rsidRPr="008A184E" w:rsidRDefault="00CE2B6E" w:rsidP="00757525">
                    <w:pPr>
                      <w:rPr>
                        <w:color w:val="0000FF"/>
                      </w:rPr>
                    </w:pPr>
                    <w:r w:rsidRPr="008A184E">
                      <w:rPr>
                        <w:color w:val="0000FF"/>
                      </w:rPr>
                      <w:t>a</w:t>
                    </w:r>
                  </w:p>
                </w:txbxContent>
              </v:textbox>
            </v:shape>
            <v:line id="Line 222" o:spid="_x0000_s1252" style="position:absolute;flip:y;visibility:visible;mso-wrap-style:square" from="2517,8377" to="9385,93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uJJMUAAADbAAAADwAAAGRycy9kb3ducmV2LnhtbESPQWvCQBSE7wX/w/KE3nSTQEXSrNIK&#10;asFTtUhze80+k7TZtyG7TeK/7wpCj8PMfMNk69E0oqfO1ZYVxPMIBHFhdc2lgo/TdrYE4TyyxsYy&#10;KbiSg/Vq8pBhqu3A79QffSkChF2KCirv21RKV1Rk0M1tSxy8i+0M+iC7UuoOhwA3jUyiaCEN1hwW&#10;KmxpU1Hxc/w1CvbD+XKOh/zJv+aH789Fb77icafU43R8eQbhafT/4Xv7TStIErh9CT9Arv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uJJMUAAADbAAAADwAAAAAAAAAA&#10;AAAAAAChAgAAZHJzL2Rvd25yZXYueG1sUEsFBgAAAAAEAAQA+QAAAJMDAAAAAA==&#10;" strokecolor="blue"/>
            <w10:wrap type="tight"/>
          </v:group>
        </w:pict>
      </w:r>
      <w:r>
        <w:rPr>
          <w:noProof/>
          <w:lang w:val="en-US" w:eastAsia="en-US"/>
        </w:rPr>
        <w:pict w14:anchorId="55662CE6">
          <v:group id="Group 203" o:spid="_x0000_s1233" style="position:absolute;margin-left:46.5pt;margin-top:.3pt;width:506.6pt;height:109.45pt;z-index:251670016" coordorigin="1293,13260" coordsize="10132,2189" wrapcoords="16896 -147 10784 2219 16896 4586 16896 6953 2112 9024 2016 9320 1984 10800 6944 11539 2144 11687 -32 12131 -32 16865 1728 18641 2080 18789 960 21156 960 21600 18144 21600 18144 21156 17056 18789 17024 4586 17216 2810 16768 2663 10784 2219 17088 1331 17184 147 17024 -147 16896 -14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">
            <v:group id="Group 204" o:spid="_x0000_s1234" style="position:absolute;left:1769;top:13260;width:9656;height:2176" coordorigin="1769,13817" coordsize="9656,217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MBtcxAAAANoAAAAP&#10;AAAAAAAAAAAAAAAAAKkCAABkcnMvZG93bnJldi54bWxQSwUGAAAAAAQABAD6AAAAmgMAAAAA&#10;">
              <v:line id="Line 205" o:spid="_x0000_s1235" style="position:absolute;visibility:visible;mso-wrap-style:square" from="1769,15993" to="9793,1599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dJ9YsMAAADaAAAADwAAAGRycy9kb3ducmV2LnhtbESPQWvCQBSE74X+h+UVequbKkiJriIW&#10;Sw1SSBTPj+wzCWbfxuw2if/eFQSPw8x8w8yXg6lFR62rLCv4HEUgiHOrKy4UHPabjy8QziNrrC2T&#10;gis5WC5eX+YYa9tzSl3mCxEg7GJUUHrfxFK6vCSDbmQb4uCdbGvQB9kWUrfYB7ip5TiKptJgxWGh&#10;xIbWJeXn7N8oKC6JnU6242RXJ8ck7b/XP39dptT727CagfA0+Gf40f7VCiZwvxJugFz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HSfWLDAAAA2gAAAA8AAAAAAAAAAAAA&#10;AAAAoQIAAGRycy9kb3ducmV2LnhtbFBLBQYAAAAABAAEAPkAAACRAwAAAAA=&#10;" strokeweight="4.5pt"/>
              <v:oval id="Oval 206" o:spid="_x0000_s1236" style="position:absolute;left:2245;top:14769;width:136;height:1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eCfZwgAA&#10;ANoAAAAPAAAAZHJzL2Rvd25yZXYueG1sRI9Ba8JAFITvhf6H5RW81Y2NSkldRSqCHjw0tvdH9pkE&#10;s29D9hnjv3cFocdhZr5hFqvBNaqnLtSeDUzGCSjiwtuaSwO/x+37J6ggyBYbz2TgRgFWy9eXBWbW&#10;X/mH+lxKFSEcMjRQibSZ1qGoyGEY+5Y4eiffOZQou1LbDq8R7hr9kSRz7bDmuFBhS98VFef84gxs&#10;ynU+73Uqs/S02cns/HfYpxNjRm/D+guU0CD/4Wd7Zw1M4XEl3gC9v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B4J9nCAAAA2gAAAA8AAAAAAAAAAAAAAAAAlwIAAGRycy9kb3du&#10;cmV2LnhtbFBLBQYAAAAABAAEAPUAAACGAwAAAAA=&#10;"/>
              <v:oval id="Oval 207" o:spid="_x0000_s1237" style="position:absolute;left:9181;top:13817;width:136;height:1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NIJCwgAA&#10;ANoAAAAPAAAAZHJzL2Rvd25yZXYueG1sRI9Ba8JAFITvgv9heYXedGNDpKSuIkrBHjwY7f2RfSbB&#10;7NuQfY3pv+8WBI/DzHzDrDaja9VAfWg8G1jME1DEpbcNVwYu58/ZO6ggyBZbz2TglwJs1tPJCnPr&#10;73yioZBKRQiHHA3UIl2udShrchjmviOO3tX3DiXKvtK2x3uEu1a/JclSO2w4LtTY0a6m8lb8OAP7&#10;alssB51Kll73B8lu38evdGHM68u4/QAlNMoz/GgfrIEM/q/EG6DX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80gkLCAAAA2gAAAA8AAAAAAAAAAAAAAAAAlwIAAGRycy9kb3du&#10;cmV2LnhtbFBLBQYAAAAABAAEAPUAAACGAwAAAAA=&#10;"/>
              <v:shape id="Text Box 208" o:spid="_x0000_s1238" type="#_x0000_t202" style="position:absolute;left:1769;top:14089;width:2176;height: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qKsrwQAA&#10;ANoAAAAPAAAAZHJzL2Rvd25yZXYueG1sRI9Pi8IwFMTvwn6H8Ba8abKyilajLC4LnhT/grdH82yL&#10;zUtpsrZ+eyMIHoeZ+Q0zW7S2FDeqfeFYw1dfgSBOnSk403DY//XGIHxANlg6Jg138rCYf3RmmBjX&#10;8JZuu5CJCGGfoIY8hCqR0qc5WfR9VxFH7+JqiyHKOpOmxibCbSkHSo2kxYLjQo4VLXNKr7t/q+G4&#10;vpxP32qT/dph1bhWSbYTqXX3s/2ZggjUhnf41V4ZDSN4Xok3QM4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RairK8EAAADaAAAADwAAAAAAAAAAAAAAAACXAgAAZHJzL2Rvd25y&#10;ZXYueG1sUEsFBgAAAAAEAAQA9QAAAIUDAAAAAA==&#10;" filled="f" stroked="f">
                <v:textbox>
                  <w:txbxContent>
                    <w:p w14:paraId="2958E759" w14:textId="77777777" w:rsidR="00CE2B6E" w:rsidRDefault="00CE2B6E" w:rsidP="00757525">
                      <w:r>
                        <w:t>transmitter</w:t>
                      </w:r>
                    </w:p>
                  </w:txbxContent>
                </v:textbox>
              </v:shape>
              <v:shape id="Text Box 209" o:spid="_x0000_s1239" type="#_x0000_t202" style="position:absolute;left:9249;top:14089;width:2176;height: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5A6wwwAA&#10;ANoAAAAPAAAAZHJzL2Rvd25yZXYueG1sRI9Ba8JAFITvBf/D8oTedNdS2xqzkaIInixNW8HbI/tM&#10;gtm3Ibua9N93BaHHYWa+YdLVYBtxpc7XjjXMpgoEceFMzaWG76/t5A2ED8gGG8ek4Zc8rLLRQ4qJ&#10;cT1/0jUPpYgQ9glqqEJoEyl9UZFFP3UtcfROrrMYouxKaTrsI9w28kmpF2mx5rhQYUvriopzfrEa&#10;fvan4+FZfZQbO297NyjJdiG1fhwP70sQgYbwH763d0bDK9yuxBsgs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q5A6wwwAAANoAAAAPAAAAAAAAAAAAAAAAAJcCAABkcnMvZG93&#10;bnJldi54bWxQSwUGAAAAAAQABAD1AAAAhwMAAAAA&#10;" filled="f" stroked="f">
                <v:textbox>
                  <w:txbxContent>
                    <w:p w14:paraId="48238343" w14:textId="77777777" w:rsidR="00CE2B6E" w:rsidRDefault="00CE2B6E" w:rsidP="00757525">
                      <w:r>
                        <w:t>receiver</w:t>
                      </w:r>
                    </w:p>
                  </w:txbxContent>
                </v:textbox>
              </v:shape>
            </v:group>
            <v:group id="Group 210" o:spid="_x0000_s1240" style="position:absolute;left:1293;top:13545;width:7956;height:1904" coordorigin="1293,13464" coordsize="7956,190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DT2Cy2wQAAANoAAAAPAAAA&#10;AAAAAAAAAAAAAKkCAABkcnMvZG93bnJldi54bWxQSwUGAAAAAAQABAD6AAAAlwMAAAAA&#10;">
              <v:shape id="Text Box 211" o:spid="_x0000_s1241" type="#_x0000_t202" style="position:absolute;left:1293;top:14416;width:612;height:47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OJ/JwQAA&#10;ANoAAAAPAAAAZHJzL2Rvd25yZXYueG1sRI/disIwFITvBd8hHMEb2abK+leNsgqKt7o+wGlzbIvN&#10;SWmytr69WRC8HGbmG2a97UwlHtS40rKCcRSDIM6sLjlXcP09fC1AOI+ssbJMCp7kYLvp99aYaNvy&#10;mR4Xn4sAYZeggsL7OpHSZQUZdJGtiYN3s41BH2STS91gG+CmkpM4nkmDJYeFAmvaF5TdL39Gwe3U&#10;jqbLNj366/z8PdthOU/tU6nhoPtZgfDU+U/43T5pBUv4vxJugNy8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JzifycEAAADaAAAADwAAAAAAAAAAAAAAAACXAgAAZHJzL2Rvd25y&#10;ZXYueG1sUEsFBgAAAAAEAAQA9QAAAIUDAAAAAA==&#10;" stroked="f">
                <v:textbox>
                  <w:txbxContent>
                    <w:p w14:paraId="6FAA72D5" w14:textId="77777777" w:rsidR="00CE2B6E" w:rsidRDefault="00CE2B6E" w:rsidP="00757525">
                      <w:r>
                        <w:t>a</w:t>
                      </w:r>
                    </w:p>
                  </w:txbxContent>
                </v:textbox>
              </v:shape>
              <v:shape id="Text Box 212" o:spid="_x0000_s1242" type="#_x0000_t202" style="position:absolute;left:5101;top:14823;width:612;height:47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Yft9wgAA&#10;ANsAAAAPAAAAZHJzL2Rvd25yZXYueG1sRI/NbsJADITvSH2HlSv1gmDTit/AglokEFd+HsBkTRKR&#10;9UbZLQlvjw9I3GzNeObzct25St2pCaVnA9/DBBRx5m3JuYHzaTuYgQoR2WLlmQw8KMB69dFbYmp9&#10;ywe6H2OuJIRDigaKGOtU65AV5DAMfU0s2tU3DqOsTa5tg62Eu0r/JMlEOyxZGgqsaVNQdjv+OwPX&#10;fdsfz9vLLp6nh9HkD8vpxT+M+frsfhegInXxbX5d763gC738IgPo1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1h+33CAAAA2wAAAA8AAAAAAAAAAAAAAAAAlwIAAGRycy9kb3du&#10;cmV2LnhtbFBLBQYAAAAABAAEAPUAAACGAwAAAAA=&#10;" stroked="f">
                <v:textbox>
                  <w:txbxContent>
                    <w:p w14:paraId="317FFE7D" w14:textId="77777777" w:rsidR="00CE2B6E" w:rsidRDefault="00CE2B6E" w:rsidP="00757525">
                      <w:r>
                        <w:t>b</w:t>
                      </w:r>
                    </w:p>
                  </w:txbxContent>
                </v:textbox>
              </v:shape>
              <v:shape id="Text Box 213" o:spid="_x0000_s1243" type="#_x0000_t202" style="position:absolute;left:8637;top:14280;width:612;height:47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LV7mwAAA&#10;ANsAAAAPAAAAZHJzL2Rvd25yZXYueG1sRE/NasJAEL4LfYdlCl6kbhSNbXQTqlDxauoDjNkxCWZn&#10;Q3Zr4tt3BcHbfHy/s8kG04gbda62rGA2jUAQF1bXXCo4/f58fIJwHlljY5kU3MlBlr6NNpho2/OR&#10;brkvRQhhl6CCyvs2kdIVFRl0U9sSB+5iO4M+wK6UusM+hJtGzqMolgZrDg0VtrSrqLjmf0bB5dBP&#10;ll/9ee9Pq+Mi3mK9Otu7UuP34XsNwtPgX+Kn+6DD/Bk8fgkHyPQ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iLV7mwAAAANsAAAAPAAAAAAAAAAAAAAAAAJcCAABkcnMvZG93bnJl&#10;di54bWxQSwUGAAAAAAQABAD1AAAAhAMAAAAA&#10;" stroked="f">
                <v:textbox>
                  <w:txbxContent>
                    <w:p w14:paraId="0008E216" w14:textId="77777777" w:rsidR="00CE2B6E" w:rsidRDefault="00CE2B6E" w:rsidP="00757525">
                      <w:r>
                        <w:t>c</w:t>
                      </w:r>
                    </w:p>
                  </w:txbxContent>
                </v:textbox>
              </v:shape>
              <v:line id="Line 214" o:spid="_x0000_s1244" style="position:absolute;visibility:visible;mso-wrap-style:square" from="2313,14348" to="2313,153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VlXycIAAADbAAAADwAAAGRycy9kb3ducmV2LnhtbERPS2vCQBC+F/wPywjemo05FEldxQdC&#10;LxW0tuQ4zY5JNDsbsluT+Ou7hYK3+fieM1/2phY3al1lWcE0ikEQ51ZXXCg4feyeZyCcR9ZYWyYF&#10;AzlYLkZPc0y17fhAt6MvRAhhl6KC0vsmldLlJRl0kW2IA3e2rUEfYFtI3WIXwk0tkzh+kQYrDg0l&#10;NrQpKb8ef4yC9/1ndvnC+vs0kDFJtt7OVvqu1GTcr15BeOr9Q/zvftNhfgJ/v4QD5OIX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VlXycIAAADbAAAADwAAAAAAAAAAAAAA&#10;AAChAgAAZHJzL2Rvd25yZXYueG1sUEsFBgAAAAAEAAQA+QAAAJADAAAAAA==&#10;">
                <v:stroke dashstyle="1 1" startarrow="block" endarrow="block" endcap="round"/>
              </v:line>
              <v:line id="Line 215" o:spid="_x0000_s1245" style="position:absolute;visibility:visible;mso-wrap-style:square" from="9249,13464" to="9249,153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y1poMIAAADbAAAADwAAAGRycy9kb3ducmV2LnhtbERPTWvCQBC9F/wPywi91Y0VQomuIsHQ&#10;0lOrHsxtyI5JMDub7m5N2l/fFYTe5vE+Z7UZTSeu5HxrWcF8loAgrqxuuVZwPBRPLyB8QNbYWSYF&#10;P+Rhs548rDDTduBPuu5DLWII+wwVNCH0mZS+asign9meOHJn6wyGCF0ttcMhhptOPidJKg22HBsa&#10;7ClvqLrsv42CfHcpx98vVyzOr1ziR1q+86lU6nE6bpcgAo3hX3x3v+k4fwG3X+IBcv0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y1poMIAAADbAAAADwAAAAAAAAAAAAAA&#10;AAChAgAAZHJzL2Rvd25yZXYueG1sUEsFBgAAAAAEAAQA+QAAAJADAAAAAA==&#10;">
                <v:stroke dashstyle="1 1" startarrow="block" endarrow="block"/>
              </v:line>
              <v:line id="Line 216" o:spid="_x0000_s1246" style="position:absolute;visibility:visible;mso-wrap-style:square" from="2517,15232" to="8977,1523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MTx1MEAAADbAAAADwAAAGRycy9kb3ducmV2LnhtbERPTYvCMBC9C/6HMMLeNHVXZKlGEVlZ&#10;8eS6HuxtaMa22ExqktXqrzfCgrd5vM+ZzltTiws5X1lWMBwkIIhzqysuFOx/V/1PED4ga6wtk4Ib&#10;eZjPup0pptpe+Ycuu1CIGMI+RQVlCE0qpc9LMugHtiGO3NE6gyFCV0jt8BrDTS3fk2QsDVYcG0ps&#10;aFlSftr9GQXLr1PW3s9u9XH85gy342zDh0ypt167mIAI1IaX+N+91nH+CJ6/xAPk7A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AxPHUwQAAANsAAAAPAAAAAAAAAAAAAAAA&#10;AKECAABkcnMvZG93bnJldi54bWxQSwUGAAAAAAQABAD5AAAAjwMAAAAA&#10;">
                <v:stroke dashstyle="1 1" startarrow="block" endarrow="block"/>
              </v:line>
            </v:group>
            <w10:wrap type="tight"/>
          </v:group>
        </w:pict>
      </w:r>
    </w:p>
    <w:p w14:paraId="4C3C2C08" w14:textId="77777777" w:rsidR="00757525" w:rsidRPr="008E59FD" w:rsidRDefault="00757525" w:rsidP="00757525">
      <w:pPr>
        <w:rPr>
          <w:szCs w:val="20"/>
        </w:rPr>
      </w:pPr>
    </w:p>
    <w:p w14:paraId="3B720A78" w14:textId="77777777" w:rsidR="00757525" w:rsidRPr="008E59FD" w:rsidRDefault="00757525" w:rsidP="00757525">
      <w:pPr>
        <w:rPr>
          <w:szCs w:val="20"/>
        </w:rPr>
      </w:pPr>
    </w:p>
    <w:p w14:paraId="21087616" w14:textId="77777777" w:rsidR="00757525" w:rsidRPr="008E59FD" w:rsidRDefault="00757525" w:rsidP="00757525">
      <w:pPr>
        <w:rPr>
          <w:szCs w:val="20"/>
        </w:rPr>
      </w:pPr>
    </w:p>
    <w:p w14:paraId="5CA6F153" w14:textId="77777777" w:rsidR="00757525" w:rsidRPr="008E59FD" w:rsidRDefault="00757525" w:rsidP="00757525">
      <w:pPr>
        <w:rPr>
          <w:szCs w:val="20"/>
        </w:rPr>
      </w:pPr>
    </w:p>
    <w:p w14:paraId="0B84D3FF" w14:textId="77777777" w:rsidR="00757525" w:rsidRPr="008E59FD" w:rsidRDefault="00757525" w:rsidP="00757525">
      <w:pPr>
        <w:rPr>
          <w:szCs w:val="20"/>
        </w:rPr>
      </w:pPr>
    </w:p>
    <w:p w14:paraId="01C5A51F" w14:textId="77777777" w:rsidR="00757525" w:rsidRPr="008E59FD" w:rsidRDefault="00757525" w:rsidP="00757525">
      <w:pPr>
        <w:rPr>
          <w:szCs w:val="20"/>
        </w:rPr>
      </w:pPr>
    </w:p>
    <w:p w14:paraId="165C54AE" w14:textId="77777777" w:rsidR="00757525" w:rsidRPr="008E59FD" w:rsidRDefault="00757525" w:rsidP="00757525">
      <w:pPr>
        <w:rPr>
          <w:szCs w:val="20"/>
        </w:rPr>
      </w:pPr>
    </w:p>
    <w:p w14:paraId="6F295673" w14:textId="77777777" w:rsidR="00757525" w:rsidRPr="008E59FD" w:rsidRDefault="00757525" w:rsidP="00757525">
      <w:pPr>
        <w:rPr>
          <w:szCs w:val="20"/>
        </w:rPr>
      </w:pPr>
    </w:p>
    <w:p w14:paraId="1FE6764F" w14:textId="77777777" w:rsidR="00757525" w:rsidRPr="008E59FD" w:rsidRDefault="00757525" w:rsidP="00757525">
      <w:pPr>
        <w:rPr>
          <w:szCs w:val="20"/>
        </w:rPr>
      </w:pPr>
    </w:p>
    <w:p w14:paraId="67558A57" w14:textId="77777777" w:rsidR="00757525" w:rsidRPr="008E59FD" w:rsidRDefault="00757525" w:rsidP="00757525">
      <w:pPr>
        <w:rPr>
          <w:szCs w:val="20"/>
        </w:rPr>
      </w:pPr>
    </w:p>
    <w:p w14:paraId="57A91D0C" w14:textId="77777777" w:rsidR="00757525" w:rsidRPr="008E59FD" w:rsidRDefault="00757525" w:rsidP="00757525">
      <w:pPr>
        <w:rPr>
          <w:szCs w:val="20"/>
        </w:rPr>
      </w:pPr>
    </w:p>
    <w:p w14:paraId="0DCC2F5A" w14:textId="77777777" w:rsidR="00757525" w:rsidRPr="008E59FD" w:rsidRDefault="00757525" w:rsidP="00757525">
      <w:pPr>
        <w:rPr>
          <w:szCs w:val="20"/>
        </w:rPr>
      </w:pPr>
    </w:p>
    <w:p w14:paraId="6D4148F0" w14:textId="77777777" w:rsidR="00757525" w:rsidRPr="008E59FD" w:rsidRDefault="00757525" w:rsidP="00757525">
      <w:pPr>
        <w:rPr>
          <w:szCs w:val="20"/>
        </w:rPr>
      </w:pPr>
      <w:r w:rsidRPr="008E59FD">
        <w:rPr>
          <w:szCs w:val="20"/>
        </w:rPr>
        <w:t>The signal coming from the wall acts as if it has come from a second point distance “a” behind the wall.</w:t>
      </w:r>
    </w:p>
    <w:p w14:paraId="7C9816B2" w14:textId="77777777" w:rsidR="00757525" w:rsidRPr="008E59FD" w:rsidRDefault="00757525" w:rsidP="00757525">
      <w:pPr>
        <w:rPr>
          <w:szCs w:val="20"/>
        </w:rPr>
      </w:pPr>
    </w:p>
    <w:p w14:paraId="71ABA013" w14:textId="77777777" w:rsidR="00757525" w:rsidRPr="008E59FD" w:rsidRDefault="00757525" w:rsidP="00757525">
      <w:pPr>
        <w:rPr>
          <w:szCs w:val="20"/>
        </w:rPr>
      </w:pPr>
      <w:r w:rsidRPr="008E59FD">
        <w:rPr>
          <w:position w:val="-58"/>
          <w:szCs w:val="20"/>
        </w:rPr>
        <w:object w:dxaOrig="980" w:dyaOrig="1280" w14:anchorId="4BD56479">
          <v:shape id="_x0000_i1026" type="#_x0000_t75" style="width:49.35pt;height:64.7pt" o:ole="">
            <v:imagedata r:id="rId8" o:title=""/>
          </v:shape>
          <o:OLEObject Type="Embed" ProgID="Equation.DSMT4" ShapeID="_x0000_i1026" DrawAspect="Content" ObjectID="_1374054812" r:id="rId9"/>
        </w:object>
      </w:r>
    </w:p>
    <w:p w14:paraId="6028EB04" w14:textId="77777777" w:rsidR="00757525" w:rsidRPr="008E59FD" w:rsidRDefault="00757525" w:rsidP="00757525">
      <w:pPr>
        <w:rPr>
          <w:szCs w:val="20"/>
        </w:rPr>
      </w:pPr>
    </w:p>
    <w:p w14:paraId="1CCCEADF" w14:textId="77777777" w:rsidR="00757525" w:rsidRPr="008E59FD" w:rsidRDefault="00757525" w:rsidP="00757525">
      <w:pPr>
        <w:rPr>
          <w:szCs w:val="20"/>
        </w:rPr>
      </w:pPr>
      <w:r w:rsidRPr="008E59FD">
        <w:rPr>
          <w:szCs w:val="20"/>
        </w:rPr>
        <w:t xml:space="preserve">this assumes that “a” is small compared with “b” ie </w:t>
      </w:r>
      <w:r w:rsidRPr="008E59FD">
        <w:rPr>
          <w:rFonts w:ascii="Times New Roman" w:hAnsi="Times New Roman"/>
          <w:szCs w:val="20"/>
        </w:rPr>
        <w:t>θ</w:t>
      </w:r>
      <w:r w:rsidRPr="008E59FD">
        <w:rPr>
          <w:szCs w:val="20"/>
        </w:rPr>
        <w:t xml:space="preserve"> &lt;10</w:t>
      </w:r>
      <w:r w:rsidRPr="008E59FD">
        <w:rPr>
          <w:szCs w:val="20"/>
          <w:vertAlign w:val="superscript"/>
        </w:rPr>
        <w:t>O</w:t>
      </w:r>
    </w:p>
    <w:p w14:paraId="7C5B2E7F" w14:textId="77777777" w:rsidR="004520F6" w:rsidRPr="004520F6" w:rsidRDefault="004520F6" w:rsidP="00650ED2">
      <w:pPr>
        <w:rPr>
          <w:sz w:val="24"/>
          <w:szCs w:val="20"/>
        </w:rPr>
      </w:pPr>
    </w:p>
    <w:sectPr w:rsidR="004520F6" w:rsidRPr="004520F6" w:rsidSect="00936E1F">
      <w:pgSz w:w="11906" w:h="16838"/>
      <w:pgMar w:top="567" w:right="567"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PMingLiU">
    <w:altName w:val="新細明體"/>
    <w:charset w:val="88"/>
    <w:family w:val="roman"/>
    <w:pitch w:val="variable"/>
    <w:sig w:usb0="A00002FF" w:usb1="28CFFCFA" w:usb2="00000016" w:usb3="00000000" w:csb0="00100001" w:csb1="00000000"/>
  </w:font>
  <w:font w:name="Comic Sans MS">
    <w:panose1 w:val="030F0702030302020204"/>
    <w:charset w:val="00"/>
    <w:family w:val="auto"/>
    <w:pitch w:val="variable"/>
    <w:sig w:usb0="00000287" w:usb1="00000000" w:usb2="00000000" w:usb3="00000000" w:csb0="0000009F" w:csb1="00000000"/>
  </w:font>
  <w:font w:name="Shelldon">
    <w:charset w:val="00"/>
    <w:family w:val="auto"/>
    <w:pitch w:val="variable"/>
    <w:sig w:usb0="00000083" w:usb1="00000000" w:usb2="00000000" w:usb3="00000000" w:csb0="00000009"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Bookman Old Style">
    <w:panose1 w:val="02050604050505020204"/>
    <w:charset w:val="00"/>
    <w:family w:val="auto"/>
    <w:pitch w:val="variable"/>
    <w:sig w:usb0="00000003" w:usb1="00000000" w:usb2="00000000" w:usb3="00000000" w:csb0="00000001" w:csb1="00000000"/>
  </w:font>
  <w:font w:name="Dotum">
    <w:altName w:val="Arial Unicode MS"/>
    <w:charset w:val="81"/>
    <w:family w:val="swiss"/>
    <w:pitch w:val="variable"/>
    <w:sig w:usb0="B00002AF" w:usb1="69D77CFB" w:usb2="00000030" w:usb3="00000000" w:csb0="0008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C6E065F"/>
    <w:multiLevelType w:val="hybridMultilevel"/>
    <w:tmpl w:val="F60CCD74"/>
    <w:lvl w:ilvl="0" w:tplc="04090011">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D6B6C2C"/>
    <w:multiLevelType w:val="hybridMultilevel"/>
    <w:tmpl w:val="7ECE0E0E"/>
    <w:lvl w:ilvl="0" w:tplc="41E432BA">
      <w:start w:val="1"/>
      <w:numFmt w:val="decimal"/>
      <w:lvlText w:val="(%1)"/>
      <w:lvlJc w:val="left"/>
      <w:pPr>
        <w:tabs>
          <w:tab w:val="num" w:pos="1080"/>
        </w:tabs>
        <w:ind w:left="1080" w:hanging="720"/>
      </w:pPr>
      <w:rPr>
        <w:rFonts w:hint="default"/>
      </w:rPr>
    </w:lvl>
    <w:lvl w:ilvl="1" w:tplc="14090019" w:tentative="1">
      <w:start w:val="1"/>
      <w:numFmt w:val="lowerLetter"/>
      <w:lvlText w:val="%2."/>
      <w:lvlJc w:val="left"/>
      <w:pPr>
        <w:tabs>
          <w:tab w:val="num" w:pos="1440"/>
        </w:tabs>
        <w:ind w:left="1440" w:hanging="360"/>
      </w:pPr>
    </w:lvl>
    <w:lvl w:ilvl="2" w:tplc="1409001B" w:tentative="1">
      <w:start w:val="1"/>
      <w:numFmt w:val="lowerRoman"/>
      <w:lvlText w:val="%3."/>
      <w:lvlJc w:val="right"/>
      <w:pPr>
        <w:tabs>
          <w:tab w:val="num" w:pos="2160"/>
        </w:tabs>
        <w:ind w:left="2160" w:hanging="180"/>
      </w:pPr>
    </w:lvl>
    <w:lvl w:ilvl="3" w:tplc="1409000F" w:tentative="1">
      <w:start w:val="1"/>
      <w:numFmt w:val="decimal"/>
      <w:lvlText w:val="%4."/>
      <w:lvlJc w:val="left"/>
      <w:pPr>
        <w:tabs>
          <w:tab w:val="num" w:pos="2880"/>
        </w:tabs>
        <w:ind w:left="2880" w:hanging="360"/>
      </w:pPr>
    </w:lvl>
    <w:lvl w:ilvl="4" w:tplc="14090019" w:tentative="1">
      <w:start w:val="1"/>
      <w:numFmt w:val="lowerLetter"/>
      <w:lvlText w:val="%5."/>
      <w:lvlJc w:val="left"/>
      <w:pPr>
        <w:tabs>
          <w:tab w:val="num" w:pos="3600"/>
        </w:tabs>
        <w:ind w:left="3600" w:hanging="360"/>
      </w:pPr>
    </w:lvl>
    <w:lvl w:ilvl="5" w:tplc="1409001B" w:tentative="1">
      <w:start w:val="1"/>
      <w:numFmt w:val="lowerRoman"/>
      <w:lvlText w:val="%6."/>
      <w:lvlJc w:val="right"/>
      <w:pPr>
        <w:tabs>
          <w:tab w:val="num" w:pos="4320"/>
        </w:tabs>
        <w:ind w:left="4320" w:hanging="180"/>
      </w:pPr>
    </w:lvl>
    <w:lvl w:ilvl="6" w:tplc="1409000F" w:tentative="1">
      <w:start w:val="1"/>
      <w:numFmt w:val="decimal"/>
      <w:lvlText w:val="%7."/>
      <w:lvlJc w:val="left"/>
      <w:pPr>
        <w:tabs>
          <w:tab w:val="num" w:pos="5040"/>
        </w:tabs>
        <w:ind w:left="5040" w:hanging="360"/>
      </w:pPr>
    </w:lvl>
    <w:lvl w:ilvl="7" w:tplc="14090019" w:tentative="1">
      <w:start w:val="1"/>
      <w:numFmt w:val="lowerLetter"/>
      <w:lvlText w:val="%8."/>
      <w:lvlJc w:val="left"/>
      <w:pPr>
        <w:tabs>
          <w:tab w:val="num" w:pos="5760"/>
        </w:tabs>
        <w:ind w:left="5760" w:hanging="360"/>
      </w:pPr>
    </w:lvl>
    <w:lvl w:ilvl="8" w:tplc="1409001B" w:tentative="1">
      <w:start w:val="1"/>
      <w:numFmt w:val="lowerRoman"/>
      <w:lvlText w:val="%9."/>
      <w:lvlJc w:val="right"/>
      <w:pPr>
        <w:tabs>
          <w:tab w:val="num" w:pos="6480"/>
        </w:tabs>
        <w:ind w:left="6480" w:hanging="180"/>
      </w:pPr>
    </w:lvl>
  </w:abstractNum>
  <w:abstractNum w:abstractNumId="2">
    <w:nsid w:val="231525B5"/>
    <w:multiLevelType w:val="hybridMultilevel"/>
    <w:tmpl w:val="E31EA6C8"/>
    <w:lvl w:ilvl="0" w:tplc="9AD8D51A">
      <w:start w:val="8"/>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2A123A35"/>
    <w:multiLevelType w:val="hybridMultilevel"/>
    <w:tmpl w:val="B49898AA"/>
    <w:lvl w:ilvl="0" w:tplc="14090011">
      <w:start w:val="1"/>
      <w:numFmt w:val="decimal"/>
      <w:lvlText w:val="%1)"/>
      <w:lvlJc w:val="left"/>
      <w:pPr>
        <w:ind w:left="720" w:hanging="360"/>
      </w:pPr>
      <w:rPr>
        <w:rFonts w:hint="default"/>
      </w:rPr>
    </w:lvl>
    <w:lvl w:ilvl="1" w:tplc="14090019">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
    <w:nsid w:val="2DF9749E"/>
    <w:multiLevelType w:val="hybridMultilevel"/>
    <w:tmpl w:val="01DE1E6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B4759E8"/>
    <w:multiLevelType w:val="hybridMultilevel"/>
    <w:tmpl w:val="99F268A4"/>
    <w:lvl w:ilvl="0" w:tplc="BE9E6E84">
      <w:start w:val="1"/>
      <w:numFmt w:val="decimal"/>
      <w:lvlText w:val="%1)"/>
      <w:lvlJc w:val="left"/>
      <w:pPr>
        <w:tabs>
          <w:tab w:val="num" w:pos="720"/>
        </w:tabs>
        <w:ind w:left="720" w:hanging="720"/>
      </w:pPr>
      <w:rPr>
        <w:rFonts w:hint="default"/>
      </w:rPr>
    </w:lvl>
    <w:lvl w:ilvl="1" w:tplc="EAD0C2BE">
      <w:start w:val="1"/>
      <w:numFmt w:val="lowerLetter"/>
      <w:lvlText w:val="(%2)"/>
      <w:lvlJc w:val="left"/>
      <w:pPr>
        <w:tabs>
          <w:tab w:val="num" w:pos="1455"/>
        </w:tabs>
        <w:ind w:left="1455" w:hanging="375"/>
      </w:pPr>
      <w:rPr>
        <w:rFonts w:hint="default"/>
      </w:rPr>
    </w:lvl>
    <w:lvl w:ilvl="2" w:tplc="1409001B" w:tentative="1">
      <w:start w:val="1"/>
      <w:numFmt w:val="lowerRoman"/>
      <w:lvlText w:val="%3."/>
      <w:lvlJc w:val="right"/>
      <w:pPr>
        <w:tabs>
          <w:tab w:val="num" w:pos="2160"/>
        </w:tabs>
        <w:ind w:left="2160" w:hanging="180"/>
      </w:pPr>
    </w:lvl>
    <w:lvl w:ilvl="3" w:tplc="1409000F" w:tentative="1">
      <w:start w:val="1"/>
      <w:numFmt w:val="decimal"/>
      <w:lvlText w:val="%4."/>
      <w:lvlJc w:val="left"/>
      <w:pPr>
        <w:tabs>
          <w:tab w:val="num" w:pos="2880"/>
        </w:tabs>
        <w:ind w:left="2880" w:hanging="360"/>
      </w:pPr>
    </w:lvl>
    <w:lvl w:ilvl="4" w:tplc="14090019" w:tentative="1">
      <w:start w:val="1"/>
      <w:numFmt w:val="lowerLetter"/>
      <w:lvlText w:val="%5."/>
      <w:lvlJc w:val="left"/>
      <w:pPr>
        <w:tabs>
          <w:tab w:val="num" w:pos="3600"/>
        </w:tabs>
        <w:ind w:left="3600" w:hanging="360"/>
      </w:pPr>
    </w:lvl>
    <w:lvl w:ilvl="5" w:tplc="1409001B" w:tentative="1">
      <w:start w:val="1"/>
      <w:numFmt w:val="lowerRoman"/>
      <w:lvlText w:val="%6."/>
      <w:lvlJc w:val="right"/>
      <w:pPr>
        <w:tabs>
          <w:tab w:val="num" w:pos="4320"/>
        </w:tabs>
        <w:ind w:left="4320" w:hanging="180"/>
      </w:pPr>
    </w:lvl>
    <w:lvl w:ilvl="6" w:tplc="1409000F" w:tentative="1">
      <w:start w:val="1"/>
      <w:numFmt w:val="decimal"/>
      <w:lvlText w:val="%7."/>
      <w:lvlJc w:val="left"/>
      <w:pPr>
        <w:tabs>
          <w:tab w:val="num" w:pos="5040"/>
        </w:tabs>
        <w:ind w:left="5040" w:hanging="360"/>
      </w:pPr>
    </w:lvl>
    <w:lvl w:ilvl="7" w:tplc="14090019" w:tentative="1">
      <w:start w:val="1"/>
      <w:numFmt w:val="lowerLetter"/>
      <w:lvlText w:val="%8."/>
      <w:lvlJc w:val="left"/>
      <w:pPr>
        <w:tabs>
          <w:tab w:val="num" w:pos="5760"/>
        </w:tabs>
        <w:ind w:left="5760" w:hanging="360"/>
      </w:pPr>
    </w:lvl>
    <w:lvl w:ilvl="8" w:tplc="1409001B" w:tentative="1">
      <w:start w:val="1"/>
      <w:numFmt w:val="lowerRoman"/>
      <w:lvlText w:val="%9."/>
      <w:lvlJc w:val="right"/>
      <w:pPr>
        <w:tabs>
          <w:tab w:val="num" w:pos="6480"/>
        </w:tabs>
        <w:ind w:left="6480" w:hanging="180"/>
      </w:pPr>
    </w:lvl>
  </w:abstractNum>
  <w:abstractNum w:abstractNumId="6">
    <w:nsid w:val="4FD610D5"/>
    <w:multiLevelType w:val="hybridMultilevel"/>
    <w:tmpl w:val="07908814"/>
    <w:lvl w:ilvl="0" w:tplc="AADAE54A">
      <w:start w:val="60"/>
      <w:numFmt w:val="decimal"/>
      <w:lvlText w:val="%1"/>
      <w:lvlJc w:val="left"/>
      <w:pPr>
        <w:ind w:left="1080" w:hanging="36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7">
    <w:nsid w:val="58F14E3A"/>
    <w:multiLevelType w:val="hybridMultilevel"/>
    <w:tmpl w:val="D1C2AE76"/>
    <w:lvl w:ilvl="0" w:tplc="B9C8E7F2">
      <w:start w:val="1"/>
      <w:numFmt w:val="lowerLetter"/>
      <w:lvlText w:val="%1)"/>
      <w:lvlJc w:val="left"/>
      <w:pPr>
        <w:ind w:left="1080" w:hanging="36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8">
    <w:nsid w:val="5CA903DC"/>
    <w:multiLevelType w:val="hybridMultilevel"/>
    <w:tmpl w:val="B36A91D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E06495D"/>
    <w:multiLevelType w:val="hybridMultilevel"/>
    <w:tmpl w:val="84BEE124"/>
    <w:lvl w:ilvl="0" w:tplc="77DC9570">
      <w:start w:val="1"/>
      <w:numFmt w:val="lowerLetter"/>
      <w:lvlText w:val="%1)"/>
      <w:lvlJc w:val="left"/>
      <w:pPr>
        <w:ind w:left="1080" w:hanging="36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num w:numId="1">
    <w:abstractNumId w:val="5"/>
  </w:num>
  <w:num w:numId="2">
    <w:abstractNumId w:val="1"/>
  </w:num>
  <w:num w:numId="3">
    <w:abstractNumId w:val="2"/>
  </w:num>
  <w:num w:numId="4">
    <w:abstractNumId w:val="4"/>
  </w:num>
  <w:num w:numId="5">
    <w:abstractNumId w:val="0"/>
  </w:num>
  <w:num w:numId="6">
    <w:abstractNumId w:val="8"/>
  </w:num>
  <w:num w:numId="7">
    <w:abstractNumId w:val="3"/>
  </w:num>
  <w:num w:numId="8">
    <w:abstractNumId w:val="6"/>
  </w:num>
  <w:num w:numId="9">
    <w:abstractNumId w:val="9"/>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8"/>
  <w:drawingGridVerticalSpacing w:val="68"/>
  <w:displayHorizontalDrawingGridEvery w:val="0"/>
  <w:displayVerticalDrawingGridEvery w:val="0"/>
  <w:doNotUseMarginsForDrawingGridOrigin/>
  <w:drawingGridVerticalOrigin w:val="1985"/>
  <w:noPunctuationKerning/>
  <w:characterSpacingControl w:val="doNotCompress"/>
  <w:compat>
    <w:useFELayout/>
    <w:compatSetting w:name="compatibilityMode" w:uri="http://schemas.microsoft.com/office/word" w:val="12"/>
  </w:compat>
  <w:rsids>
    <w:rsidRoot w:val="004A14B4"/>
    <w:rsid w:val="00017772"/>
    <w:rsid w:val="000E5B6D"/>
    <w:rsid w:val="000F083A"/>
    <w:rsid w:val="00160255"/>
    <w:rsid w:val="001A533F"/>
    <w:rsid w:val="001E73EE"/>
    <w:rsid w:val="001F7CDE"/>
    <w:rsid w:val="00217EE2"/>
    <w:rsid w:val="00282D63"/>
    <w:rsid w:val="00404967"/>
    <w:rsid w:val="00420916"/>
    <w:rsid w:val="004520F6"/>
    <w:rsid w:val="004A14B4"/>
    <w:rsid w:val="004A1603"/>
    <w:rsid w:val="004B5A9A"/>
    <w:rsid w:val="00561596"/>
    <w:rsid w:val="00567B0C"/>
    <w:rsid w:val="00573E34"/>
    <w:rsid w:val="00647E5C"/>
    <w:rsid w:val="00650ED2"/>
    <w:rsid w:val="006F769B"/>
    <w:rsid w:val="00752535"/>
    <w:rsid w:val="00757525"/>
    <w:rsid w:val="00821F69"/>
    <w:rsid w:val="00875AB0"/>
    <w:rsid w:val="008B6371"/>
    <w:rsid w:val="008E029F"/>
    <w:rsid w:val="00936E1F"/>
    <w:rsid w:val="009532F4"/>
    <w:rsid w:val="00982014"/>
    <w:rsid w:val="009B53E1"/>
    <w:rsid w:val="009C0FB3"/>
    <w:rsid w:val="009F4ACB"/>
    <w:rsid w:val="00A16B06"/>
    <w:rsid w:val="00A50785"/>
    <w:rsid w:val="00A90F31"/>
    <w:rsid w:val="00AD2C30"/>
    <w:rsid w:val="00AE25A2"/>
    <w:rsid w:val="00B12CD3"/>
    <w:rsid w:val="00B811CF"/>
    <w:rsid w:val="00B9454D"/>
    <w:rsid w:val="00BA6C89"/>
    <w:rsid w:val="00C35E7C"/>
    <w:rsid w:val="00CE2B6E"/>
    <w:rsid w:val="00D300BB"/>
    <w:rsid w:val="00D8519E"/>
    <w:rsid w:val="00DC66F3"/>
    <w:rsid w:val="00E32FEC"/>
    <w:rsid w:val="00E70A0F"/>
    <w:rsid w:val="00F10C3C"/>
    <w:rsid w:val="00F370C0"/>
    <w:rsid w:val="00F46677"/>
    <w:rsid w:val="00F536BC"/>
    <w:rsid w:val="00F9104C"/>
    <w:rsid w:val="00F9617D"/>
    <w:rsid w:val="00FA3234"/>
  </w:rsids>
  <m:mathPr>
    <m:mathFont m:val="Cambria Math"/>
    <m:brkBin m:val="before"/>
    <m:brkBinSub m:val="--"/>
    <m:smallFrac m:val="0"/>
    <m:dispDef/>
    <m:lMargin m:val="0"/>
    <m:rMargin m:val="0"/>
    <m:defJc m:val="centerGroup"/>
    <m:wrapIndent m:val="1440"/>
    <m:intLim m:val="subSup"/>
    <m:naryLim m:val="undOvr"/>
  </m:mathPr>
  <w:themeFontLang w:val="en-NZ"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95"/>
    <o:shapelayout v:ext="edit">
      <o:idmap v:ext="edit" data="1"/>
      <o:rules v:ext="edit">
        <o:r id="V:Rule1" type="connector" idref="#Line 172"/>
        <o:r id="V:Rule2" type="connector" idref="#Line 190"/>
        <o:r id="V:Rule3" type="connector" idref="#Line 181"/>
        <o:r id="V:Rule4" type="connector" idref="#Line 171"/>
        <o:r id="V:Rule5" type="connector" idref="#Line 189"/>
        <o:r id="V:Rule6" type="connector" idref="#Line 182"/>
        <o:r id="V:Rule7" type="connector" idref="#Line 205"/>
        <o:r id="V:Rule8" type="connector" idref="#Line 184"/>
        <o:r id="V:Rule9" type="connector" idref="#Line 214"/>
        <o:r id="V:Rule10" type="connector" idref="#Line 177"/>
        <o:r id="V:Rule11" type="connector" idref="#Line 188"/>
        <o:r id="V:Rule12" type="connector" idref="#Line 168"/>
        <o:r id="V:Rule13" type="connector" idref="#Line 166"/>
        <o:r id="V:Rule14" type="connector" idref="#Line 187"/>
        <o:r id="V:Rule15" type="connector" idref="#Line 215"/>
        <o:r id="V:Rule16" type="connector" idref="#Line 175"/>
        <o:r id="V:Rule17" type="connector" idref="#Line 170"/>
        <o:r id="V:Rule18" type="connector" idref="#Line 179"/>
        <o:r id="V:Rule19" type="connector" idref="#Line 219"/>
        <o:r id="V:Rule20" type="connector" idref="#Line 169"/>
        <o:r id="V:Rule21" type="connector" idref="#Line 185"/>
        <o:r id="V:Rule22" type="connector" idref="#Line 176"/>
        <o:r id="V:Rule23" type="connector" idref="#Line 180"/>
        <o:r id="V:Rule24" type="connector" idref="#Line 222"/>
        <o:r id="V:Rule25" type="connector" idref="#Line 178"/>
        <o:r id="V:Rule26" type="connector" idref="#Line 186"/>
        <o:r id="V:Rule27" type="connector" idref="#Line 167"/>
        <o:r id="V:Rule28" type="connector" idref="#Line 220"/>
        <o:r id="V:Rule29" type="connector" idref="#Line 173"/>
        <o:r id="V:Rule30" type="connector" idref="#Line 216"/>
        <o:r id="V:Rule31" type="connector" idref="#Line 174"/>
        <o:r id="V:Rule32" type="connector" idref="#Line 183"/>
        <o:r id="V:Rule33" type="connector" idref="#Line 218"/>
      </o:rules>
    </o:shapelayout>
  </w:shapeDefaults>
  <w:decimalSymbol w:val="."/>
  <w:listSeparator w:val=","/>
  <w14:docId w14:val="766BA3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PMingLiU" w:hAnsi="Times New Roman" w:cs="Times New Roman"/>
        <w:lang w:val="en-NZ" w:eastAsia="en-NZ"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11CF"/>
    <w:rPr>
      <w:rFonts w:ascii="Comic Sans MS" w:hAnsi="Comic Sans MS"/>
      <w:sz w:val="22"/>
      <w:szCs w:val="22"/>
      <w:lang w:eastAsia="zh-TW"/>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avidiscool">
    <w:name w:val="David  is cool"/>
    <w:basedOn w:val="Normal"/>
    <w:autoRedefine/>
    <w:rsid w:val="00F10C3C"/>
    <w:rPr>
      <w:rFonts w:ascii="Shelldon" w:hAnsi="Shelldon"/>
      <w:b/>
      <w:smallCaps/>
      <w:emboss/>
      <w:color w:val="FFCC00"/>
      <w:sz w:val="32"/>
      <w:lang w:val="en-US"/>
    </w:rPr>
  </w:style>
  <w:style w:type="paragraph" w:styleId="ListParagraph">
    <w:name w:val="List Paragraph"/>
    <w:basedOn w:val="Normal"/>
    <w:uiPriority w:val="34"/>
    <w:qFormat/>
    <w:rsid w:val="00561596"/>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2"/>
        <w:szCs w:val="22"/>
        <w:lang w:val="en-NZ" w:eastAsia="en-NZ"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oleObject" Target="embeddings/oleObject2.bin"/><Relationship Id="rId10" Type="http://schemas.openxmlformats.org/officeDocument/2006/relationships/fontTable" Target="fontTable.xml"/><Relationship Id="rId11"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1</TotalTime>
  <Pages>6</Pages>
  <Words>645</Words>
  <Characters>3680</Characters>
  <Application>Microsoft Macintosh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Scholarship Physics</vt:lpstr>
    </vt:vector>
  </TitlesOfParts>
  <Company>Home System</Company>
  <LinksUpToDate>false</LinksUpToDate>
  <CharactersWithSpaces>43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holarship Physics</dc:title>
  <dc:creator>Francis Bryden</dc:creator>
  <cp:lastModifiedBy>Stephen Anderson</cp:lastModifiedBy>
  <cp:revision>9</cp:revision>
  <cp:lastPrinted>2009-03-18T01:40:00Z</cp:lastPrinted>
  <dcterms:created xsi:type="dcterms:W3CDTF">2010-09-10T01:31:00Z</dcterms:created>
  <dcterms:modified xsi:type="dcterms:W3CDTF">2015-08-04T0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366895405</vt:i4>
  </property>
  <property fmtid="{D5CDD505-2E9C-101B-9397-08002B2CF9AE}" pid="3" name="_EmailSubject">
    <vt:lpwstr/>
  </property>
  <property fmtid="{D5CDD505-2E9C-101B-9397-08002B2CF9AE}" pid="4" name="_AuthorEmail">
    <vt:lpwstr>fbryden@ihug.co.nz</vt:lpwstr>
  </property>
  <property fmtid="{D5CDD505-2E9C-101B-9397-08002B2CF9AE}" pid="5" name="_AuthorEmailDisplayName">
    <vt:lpwstr>francis </vt:lpwstr>
  </property>
  <property fmtid="{D5CDD505-2E9C-101B-9397-08002B2CF9AE}" pid="6" name="_ReviewingToolsShownOnce">
    <vt:lpwstr/>
  </property>
  <property fmtid="{D5CDD505-2E9C-101B-9397-08002B2CF9AE}" pid="7" name="MTWinEqns">
    <vt:bool>true</vt:bool>
  </property>
</Properties>
</file>